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6C2B7A" w14:textId="77777777" w:rsidR="00B34703" w:rsidRDefault="009817BC">
      <w:pPr>
        <w:tabs>
          <w:tab w:val="left" w:pos="2160"/>
        </w:tabs>
        <w:ind w:left="1470" w:hangingChars="700" w:hanging="147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1" locked="0" layoutInCell="1" allowOverlap="1" wp14:anchorId="48539310" wp14:editId="493D9FFC">
                <wp:simplePos x="0" y="0"/>
                <wp:positionH relativeFrom="column">
                  <wp:posOffset>-142875</wp:posOffset>
                </wp:positionH>
                <wp:positionV relativeFrom="paragraph">
                  <wp:posOffset>-9525</wp:posOffset>
                </wp:positionV>
                <wp:extent cx="1490345" cy="8908415"/>
                <wp:effectExtent l="9525" t="9525" r="5080" b="6985"/>
                <wp:wrapNone/>
                <wp:docPr id="51" name="文本框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0345" cy="8908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C829BE" w14:textId="77777777" w:rsidR="002A2506" w:rsidRDefault="002A2506" w:rsidP="009817BC">
                            <w:pPr>
                              <w:ind w:firstLineChars="2600" w:firstLine="5460"/>
                              <w:jc w:val="left"/>
                              <w:rPr>
                                <w:rFonts w:ascii="微软雅黑" w:eastAsia="微软雅黑" w:hAnsi="微软雅黑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微软雅黑" w:eastAsia="微软雅黑" w:hAnsi="微软雅黑" w:cs="宋体" w:hint="eastAsia"/>
                                <w:b/>
                                <w:kern w:val="0"/>
                                <w:szCs w:val="21"/>
                              </w:rPr>
                              <w:t xml:space="preserve">                            </w:t>
                            </w:r>
                            <w:r>
                              <w:rPr>
                                <w:rFonts w:ascii="微软雅黑" w:eastAsia="微软雅黑" w:hAnsi="微软雅黑" w:cs="宋体" w:hint="eastAsia"/>
                                <w:b/>
                                <w:kern w:val="0"/>
                                <w:sz w:val="32"/>
                                <w:szCs w:val="32"/>
                              </w:rPr>
                              <w:t xml:space="preserve"> 诚信考试，诚信做人。</w:t>
                            </w:r>
                          </w:p>
                          <w:p w14:paraId="07F62CED" w14:textId="77777777" w:rsidR="002A2506" w:rsidRDefault="002A2506">
                            <w:pPr>
                              <w:jc w:val="left"/>
                            </w:pPr>
                            <w:r>
                              <w:rPr>
                                <w:rFonts w:hint="eastAsia"/>
                                <w:b/>
                              </w:rPr>
                              <w:t>学</w:t>
                            </w:r>
                            <w:r>
                              <w:rPr>
                                <w:b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院：</w:t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</w:t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专</w:t>
                            </w:r>
                            <w:r>
                              <w:rPr>
                                <w:b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业：</w:t>
                            </w:r>
                            <w:r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u w:val="single"/>
                              </w:rPr>
                              <w:t xml:space="preserve">     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班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级</w:t>
                            </w:r>
                            <w:r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学</w:t>
                            </w:r>
                            <w:r>
                              <w:rPr>
                                <w:b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号：</w:t>
                            </w:r>
                            <w:r>
                              <w:rPr>
                                <w:u w:val="single"/>
                              </w:rPr>
                              <w:t xml:space="preserve">      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姓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名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rPr>
                                <w:u w:val="single"/>
                              </w:rPr>
                              <w:t xml:space="preserve">      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</w:t>
                            </w:r>
                          </w:p>
                          <w:p w14:paraId="0A263DD8" w14:textId="77777777" w:rsidR="002A2506" w:rsidRDefault="002A2506">
                            <w:pPr>
                              <w:rPr>
                                <w:sz w:val="10"/>
                                <w:szCs w:val="10"/>
                              </w:rPr>
                            </w:pPr>
                          </w:p>
                          <w:p w14:paraId="781F2E5A" w14:textId="77777777" w:rsidR="002A2506" w:rsidRDefault="002A2506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                           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                                 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线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539310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-11.25pt;margin-top:-.75pt;width:117.35pt;height:701.45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" strokecolor="white">
                <v:textbox style="layout-flow:vertical;mso-layout-flow-alt:bottom-to-top">
                  <w:txbxContent>
                    <w:p w14:paraId="46C829BE" w14:textId="77777777" w:rsidR="002A2506" w:rsidRDefault="002A2506" w:rsidP="009817BC">
                      <w:pPr>
                        <w:ind w:firstLineChars="2600" w:firstLine="5460"/>
                        <w:jc w:val="left"/>
                        <w:rPr>
                          <w:rFonts w:ascii="微软雅黑" w:eastAsia="微软雅黑" w:hAnsi="微软雅黑"/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rFonts w:ascii="微软雅黑" w:eastAsia="微软雅黑" w:hAnsi="微软雅黑" w:cs="宋体" w:hint="eastAsia"/>
                          <w:b/>
                          <w:kern w:val="0"/>
                          <w:szCs w:val="21"/>
                        </w:rPr>
                        <w:t xml:space="preserve">                            </w:t>
                      </w:r>
                      <w:r>
                        <w:rPr>
                          <w:rFonts w:ascii="微软雅黑" w:eastAsia="微软雅黑" w:hAnsi="微软雅黑" w:cs="宋体" w:hint="eastAsia"/>
                          <w:b/>
                          <w:kern w:val="0"/>
                          <w:sz w:val="32"/>
                          <w:szCs w:val="32"/>
                        </w:rPr>
                        <w:t xml:space="preserve"> 诚信考试，诚信做人。</w:t>
                      </w:r>
                    </w:p>
                    <w:p w14:paraId="07F62CED" w14:textId="77777777" w:rsidR="002A2506" w:rsidRDefault="002A2506">
                      <w:pPr>
                        <w:jc w:val="left"/>
                      </w:pPr>
                      <w:r>
                        <w:rPr>
                          <w:rFonts w:hint="eastAsia"/>
                          <w:b/>
                        </w:rPr>
                        <w:t>学</w:t>
                      </w:r>
                      <w:r>
                        <w:rPr>
                          <w:b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</w:rPr>
                        <w:t>院：</w:t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</w:t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  <w:b/>
                        </w:rPr>
                        <w:t>专</w:t>
                      </w:r>
                      <w:r>
                        <w:rPr>
                          <w:b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</w:rPr>
                        <w:t>业：</w:t>
                      </w:r>
                      <w:r>
                        <w:rPr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</w:t>
                      </w:r>
                      <w:r>
                        <w:rPr>
                          <w:u w:val="single"/>
                        </w:rPr>
                        <w:t xml:space="preserve">     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  <w:b/>
                        </w:rPr>
                        <w:t>班</w:t>
                      </w:r>
                      <w:r>
                        <w:rPr>
                          <w:rFonts w:hint="eastAsia"/>
                          <w:b/>
                        </w:rPr>
                        <w:t xml:space="preserve"> </w:t>
                      </w:r>
                      <w:r>
                        <w:rPr>
                          <w:b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</w:rPr>
                        <w:t>级</w:t>
                      </w:r>
                      <w:r>
                        <w:rPr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  <w:b/>
                        </w:rPr>
                        <w:t>学</w:t>
                      </w:r>
                      <w:r>
                        <w:rPr>
                          <w:b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</w:rPr>
                        <w:t>号：</w:t>
                      </w:r>
                      <w:r>
                        <w:rPr>
                          <w:u w:val="single"/>
                        </w:rPr>
                        <w:t xml:space="preserve">      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  <w:b/>
                          <w:bCs/>
                        </w:rPr>
                        <w:t>姓</w:t>
                      </w:r>
                      <w:r>
                        <w:rPr>
                          <w:b/>
                          <w:bCs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bCs/>
                        </w:rPr>
                        <w:t>名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rPr>
                          <w:u w:val="single"/>
                        </w:rPr>
                        <w:t xml:space="preserve">      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</w:t>
                      </w:r>
                    </w:p>
                    <w:p w14:paraId="0A263DD8" w14:textId="77777777" w:rsidR="002A2506" w:rsidRDefault="002A2506">
                      <w:pPr>
                        <w:rPr>
                          <w:sz w:val="10"/>
                          <w:szCs w:val="10"/>
                        </w:rPr>
                      </w:pPr>
                    </w:p>
                    <w:p w14:paraId="781F2E5A" w14:textId="77777777" w:rsidR="002A2506" w:rsidRDefault="002A2506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                           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                                 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C2F51D9" wp14:editId="1E63E0BA">
                <wp:simplePos x="0" y="0"/>
                <wp:positionH relativeFrom="column">
                  <wp:posOffset>1347470</wp:posOffset>
                </wp:positionH>
                <wp:positionV relativeFrom="paragraph">
                  <wp:posOffset>0</wp:posOffset>
                </wp:positionV>
                <wp:extent cx="5540375" cy="8950960"/>
                <wp:effectExtent l="13970" t="9525" r="8255" b="12065"/>
                <wp:wrapNone/>
                <wp:docPr id="50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40375" cy="8950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0B370167" w14:textId="77777777" w:rsidR="002A2506" w:rsidRDefault="002A2506">
                            <w:pPr>
                              <w:jc w:val="center"/>
                              <w:rPr>
                                <w:rFonts w:ascii="宋体" w:hAnsi="宋体"/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b/>
                                <w:bCs/>
                                <w:sz w:val="36"/>
                              </w:rPr>
                              <w:t>广东工业大学考试试卷 ( A )</w:t>
                            </w:r>
                          </w:p>
                          <w:p w14:paraId="583D9001" w14:textId="77777777" w:rsidR="002A2506" w:rsidRDefault="002A2506">
                            <w:pPr>
                              <w:rPr>
                                <w:rFonts w:ascii="宋体" w:hAnsi="宋体"/>
                                <w:b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b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/>
                                <w:b/>
                                <w:szCs w:val="21"/>
                              </w:rPr>
                              <w:t xml:space="preserve">                    </w:t>
                            </w:r>
                            <w:r>
                              <w:rPr>
                                <w:rFonts w:ascii="宋体" w:hAnsi="宋体"/>
                                <w:b/>
                                <w:szCs w:val="21"/>
                                <w:u w:val="single"/>
                              </w:rPr>
                              <w:t>20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szCs w:val="21"/>
                                <w:u w:val="single"/>
                              </w:rPr>
                              <w:t>2</w:t>
                            </w:r>
                            <w:r>
                              <w:rPr>
                                <w:rFonts w:ascii="宋体" w:hAnsi="宋体"/>
                                <w:b/>
                                <w:szCs w:val="21"/>
                                <w:u w:val="single"/>
                              </w:rPr>
                              <w:t xml:space="preserve">1 </w:t>
                            </w:r>
                            <w:r>
                              <w:rPr>
                                <w:rFonts w:ascii="宋体" w:hAnsi="宋体"/>
                                <w:b/>
                                <w:szCs w:val="21"/>
                              </w:rPr>
                              <w:t xml:space="preserve"> --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/>
                                <w:b/>
                                <w:szCs w:val="21"/>
                                <w:u w:val="single"/>
                              </w:rPr>
                              <w:t>20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szCs w:val="21"/>
                                <w:u w:val="single"/>
                              </w:rPr>
                              <w:t>2</w:t>
                            </w:r>
                            <w:r>
                              <w:rPr>
                                <w:rFonts w:ascii="宋体" w:hAnsi="宋体"/>
                                <w:b/>
                                <w:szCs w:val="21"/>
                                <w:u w:val="single"/>
                              </w:rPr>
                              <w:t xml:space="preserve">2 </w:t>
                            </w:r>
                            <w:r>
                              <w:rPr>
                                <w:rFonts w:ascii="宋体" w:hAnsi="宋体"/>
                                <w:b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szCs w:val="21"/>
                              </w:rPr>
                              <w:t>学</w:t>
                            </w:r>
                            <w:r>
                              <w:rPr>
                                <w:rFonts w:ascii="宋体" w:hAnsi="宋体"/>
                                <w:b/>
                                <w:szCs w:val="21"/>
                              </w:rPr>
                              <w:t>年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szCs w:val="21"/>
                              </w:rPr>
                              <w:t>度</w:t>
                            </w:r>
                            <w:r>
                              <w:rPr>
                                <w:rFonts w:ascii="宋体" w:hAnsi="宋体"/>
                                <w:b/>
                                <w:szCs w:val="21"/>
                              </w:rPr>
                              <w:t>第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szCs w:val="21"/>
                                <w:u w:val="single"/>
                              </w:rPr>
                              <w:t xml:space="preserve">  1</w:t>
                            </w:r>
                            <w:r>
                              <w:rPr>
                                <w:rFonts w:ascii="宋体" w:hAnsi="宋体"/>
                                <w:b/>
                                <w:szCs w:val="21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szCs w:val="21"/>
                              </w:rPr>
                              <w:t xml:space="preserve"> 学期</w:t>
                            </w:r>
                          </w:p>
                          <w:p w14:paraId="4CCA4A0F" w14:textId="77777777" w:rsidR="002A2506" w:rsidRDefault="002A2506">
                            <w:pPr>
                              <w:rPr>
                                <w:rFonts w:ascii="宋体" w:hAnsi="宋体"/>
                                <w:b/>
                                <w:sz w:val="15"/>
                                <w:szCs w:val="15"/>
                              </w:rPr>
                            </w:pPr>
                          </w:p>
                          <w:p w14:paraId="0787F72C" w14:textId="77777777" w:rsidR="002A2506" w:rsidRDefault="002A2506">
                            <w:pPr>
                              <w:spacing w:line="420" w:lineRule="auto"/>
                              <w:ind w:firstLineChars="100" w:firstLine="241"/>
                              <w:rPr>
                                <w:rFonts w:ascii="宋体" w:hAnsi="宋体"/>
                                <w:sz w:val="24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b/>
                                <w:sz w:val="24"/>
                              </w:rPr>
                              <w:t xml:space="preserve">课程名称: 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      高等数学(1)       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bCs/>
                                <w:sz w:val="24"/>
                              </w:rPr>
                              <w:t xml:space="preserve">  学分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 5.5</w:t>
                            </w:r>
                            <w:r>
                              <w:rPr>
                                <w:rFonts w:ascii="宋体" w:hAnsi="宋体"/>
                                <w:sz w:val="24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ascii="宋体" w:hAnsi="宋体"/>
                                <w:sz w:val="24"/>
                              </w:rPr>
                              <w:t xml:space="preserve">   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bCs/>
                                <w:sz w:val="24"/>
                              </w:rPr>
                              <w:t>试卷满分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 100  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bCs/>
                                <w:sz w:val="24"/>
                              </w:rPr>
                              <w:t>分</w:t>
                            </w:r>
                          </w:p>
                          <w:p w14:paraId="0621FEAC" w14:textId="77777777" w:rsidR="002A2506" w:rsidRDefault="002A2506">
                            <w:pPr>
                              <w:spacing w:line="420" w:lineRule="auto"/>
                              <w:ind w:firstLineChars="100" w:firstLine="241"/>
                              <w:rPr>
                                <w:rFonts w:ascii="宋体" w:hAnsi="宋体"/>
                                <w:b/>
                                <w:color w:val="A6A6A6"/>
                                <w:sz w:val="24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b/>
                                <w:sz w:val="24"/>
                              </w:rPr>
                              <w:t>考试</w:t>
                            </w:r>
                            <w:r>
                              <w:rPr>
                                <w:rFonts w:ascii="宋体" w:hAnsi="宋体"/>
                                <w:b/>
                                <w:sz w:val="24"/>
                              </w:rPr>
                              <w:t>形式：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sz w:val="24"/>
                                <w:u w:val="single"/>
                                <w:lang w:bidi="ar"/>
                              </w:rPr>
                              <w:t>闭卷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color w:val="A6A6A6"/>
                                <w:sz w:val="24"/>
                              </w:rPr>
                              <w:t>(开</w:t>
                            </w:r>
                            <w:r>
                              <w:rPr>
                                <w:rFonts w:ascii="宋体" w:hAnsi="宋体"/>
                                <w:b/>
                                <w:color w:val="A6A6A6"/>
                                <w:sz w:val="24"/>
                              </w:rPr>
                              <w:t>卷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color w:val="A6A6A6"/>
                                <w:sz w:val="24"/>
                              </w:rPr>
                              <w:t>或</w:t>
                            </w:r>
                            <w:r>
                              <w:rPr>
                                <w:rFonts w:ascii="宋体" w:hAnsi="宋体"/>
                                <w:b/>
                                <w:color w:val="A6A6A6"/>
                                <w:sz w:val="24"/>
                              </w:rPr>
                              <w:t>闭卷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color w:val="A6A6A6"/>
                                <w:sz w:val="24"/>
                              </w:rPr>
                              <w:t xml:space="preserve">)  </w:t>
                            </w:r>
                          </w:p>
                          <w:tbl>
                            <w:tblPr>
                              <w:tblW w:w="5000" w:type="pct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1125"/>
                              <w:gridCol w:w="659"/>
                              <w:gridCol w:w="659"/>
                              <w:gridCol w:w="673"/>
                              <w:gridCol w:w="708"/>
                              <w:gridCol w:w="706"/>
                              <w:gridCol w:w="708"/>
                              <w:gridCol w:w="710"/>
                              <w:gridCol w:w="705"/>
                              <w:gridCol w:w="759"/>
                              <w:gridCol w:w="1016"/>
                            </w:tblGrid>
                            <w:tr w:rsidR="002A2506" w14:paraId="222FE989" w14:textId="77777777" w:rsidTr="00637996">
                              <w:trPr>
                                <w:cantSplit/>
                                <w:trHeight w:val="454"/>
                              </w:trPr>
                              <w:tc>
                                <w:tcPr>
                                  <w:tcW w:w="668" w:type="pct"/>
                                  <w:vMerge w:val="restar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6133BBFD" w14:textId="77777777" w:rsidR="002A2506" w:rsidRDefault="002A2506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lang w:bidi="ar"/>
                                    </w:rPr>
                                    <w:t>题  号</w:t>
                                  </w:r>
                                </w:p>
                              </w:tc>
                              <w:tc>
                                <w:tcPr>
                                  <w:tcW w:w="391" w:type="pct"/>
                                  <w:vMerge w:val="restar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18BFB8E5" w14:textId="77777777" w:rsidR="002A2506" w:rsidRDefault="002A2506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lang w:bidi="ar"/>
                                    </w:rPr>
                                    <w:t>一</w:t>
                                  </w:r>
                                </w:p>
                              </w:tc>
                              <w:tc>
                                <w:tcPr>
                                  <w:tcW w:w="391" w:type="pct"/>
                                  <w:vMerge w:val="restar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E24F6D2" w14:textId="77777777" w:rsidR="002A2506" w:rsidRDefault="002A2506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lang w:bidi="ar"/>
                                    </w:rPr>
                                    <w:t>二</w:t>
                                  </w:r>
                                </w:p>
                              </w:tc>
                              <w:tc>
                                <w:tcPr>
                                  <w:tcW w:w="2079" w:type="pct"/>
                                  <w:gridSpan w:val="5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3B1D90A9" w14:textId="77777777" w:rsidR="002A2506" w:rsidRDefault="002A2506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lang w:bidi="ar"/>
                                    </w:rPr>
                                    <w:t>三</w:t>
                                  </w:r>
                                </w:p>
                              </w:tc>
                              <w:tc>
                                <w:tcPr>
                                  <w:tcW w:w="418" w:type="pct"/>
                                  <w:vMerge w:val="restar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784369F9" w14:textId="77777777" w:rsidR="002A2506" w:rsidRDefault="002A2506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lang w:bidi="ar"/>
                                    </w:rPr>
                                    <w:t>四</w:t>
                                  </w:r>
                                </w:p>
                              </w:tc>
                              <w:tc>
                                <w:tcPr>
                                  <w:tcW w:w="450" w:type="pct"/>
                                  <w:vMerge w:val="restar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4D4579B4" w14:textId="77777777" w:rsidR="002A2506" w:rsidRDefault="002A2506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</w:rPr>
                                    <w:t>五</w:t>
                                  </w:r>
                                </w:p>
                              </w:tc>
                              <w:tc>
                                <w:tcPr>
                                  <w:tcW w:w="603" w:type="pct"/>
                                  <w:vMerge w:val="restar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7D5ADF27" w14:textId="77777777" w:rsidR="002A2506" w:rsidRDefault="002A2506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lang w:bidi="ar"/>
                                    </w:rPr>
                                    <w:t>总分</w:t>
                                  </w:r>
                                </w:p>
                              </w:tc>
                            </w:tr>
                            <w:tr w:rsidR="002A2506" w14:paraId="51AAEE4A" w14:textId="77777777" w:rsidTr="00637996">
                              <w:trPr>
                                <w:cantSplit/>
                                <w:trHeight w:val="454"/>
                              </w:trPr>
                              <w:tc>
                                <w:tcPr>
                                  <w:tcW w:w="668" w:type="pct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31EE4BE" w14:textId="77777777" w:rsidR="002A2506" w:rsidRDefault="002A2506">
                                  <w:pPr>
                                    <w:rPr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1" w:type="pct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733A1ACC" w14:textId="77777777" w:rsidR="002A2506" w:rsidRDefault="002A2506">
                                  <w:pPr>
                                    <w:rPr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1" w:type="pct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1722F2C8" w14:textId="77777777" w:rsidR="002A2506" w:rsidRDefault="002A2506">
                                  <w:pPr>
                                    <w:rPr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32C8A113" w14:textId="77777777" w:rsidR="002A2506" w:rsidRDefault="002A2506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lang w:bidi="ar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55D81524" w14:textId="77777777" w:rsidR="002A2506" w:rsidRDefault="002A2506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lang w:bidi="ar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1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5DAFEB9B" w14:textId="77777777" w:rsidR="002A2506" w:rsidRDefault="002A2506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lang w:bidi="ar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40EE77DE" w14:textId="77777777" w:rsidR="002A2506" w:rsidRDefault="002A2506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lang w:bidi="ar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17796255" w14:textId="77777777" w:rsidR="002A2506" w:rsidRDefault="002A2506">
                                  <w:pPr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lang w:bidi="ar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418" w:type="pct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6BE12D3" w14:textId="77777777" w:rsidR="002A2506" w:rsidRDefault="002A2506">
                                  <w:pPr>
                                    <w:rPr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0" w:type="pct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64E4E81D" w14:textId="77777777" w:rsidR="002A2506" w:rsidRDefault="002A2506">
                                  <w:pPr>
                                    <w:rPr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pct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3CA99AF8" w14:textId="77777777" w:rsidR="002A2506" w:rsidRDefault="002A2506">
                                  <w:pPr>
                                    <w:rPr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2A2506" w14:paraId="5A906D4A" w14:textId="77777777" w:rsidTr="00637996">
                              <w:trPr>
                                <w:cantSplit/>
                                <w:trHeight w:val="454"/>
                              </w:trPr>
                              <w:tc>
                                <w:tcPr>
                                  <w:tcW w:w="668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58470B0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lang w:bidi="ar"/>
                                    </w:rPr>
                                    <w:t>评卷得分</w:t>
                                  </w:r>
                                </w:p>
                              </w:tc>
                              <w:tc>
                                <w:tcPr>
                                  <w:tcW w:w="39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64E3E7AD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163BCC97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F24702F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3F07ED0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3C3DACD5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51C34DB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4624885B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8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28FD9E3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63A6903C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7F8458A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</w:tr>
                            <w:tr w:rsidR="002A2506" w14:paraId="185EB547" w14:textId="77777777" w:rsidTr="00637996">
                              <w:trPr>
                                <w:cantSplit/>
                                <w:trHeight w:val="454"/>
                              </w:trPr>
                              <w:tc>
                                <w:tcPr>
                                  <w:tcW w:w="668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71BD8586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lang w:bidi="ar"/>
                                    </w:rPr>
                                    <w:t>评卷签名</w:t>
                                  </w:r>
                                </w:p>
                              </w:tc>
                              <w:tc>
                                <w:tcPr>
                                  <w:tcW w:w="39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EB85720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50F31A66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1948A89A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1378E4DB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1FF04EEC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61107166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4EDB42B3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8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4C9AB567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662E0B3B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F71B5F8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  <w:sz w:val="28"/>
                                    </w:rPr>
                                  </w:pPr>
                                </w:p>
                              </w:tc>
                            </w:tr>
                            <w:tr w:rsidR="002A2506" w14:paraId="6FBD9D8B" w14:textId="77777777" w:rsidTr="00637996">
                              <w:trPr>
                                <w:cantSplit/>
                                <w:trHeight w:val="454"/>
                              </w:trPr>
                              <w:tc>
                                <w:tcPr>
                                  <w:tcW w:w="668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45D1187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lang w:bidi="ar"/>
                                    </w:rPr>
                                    <w:t>复核得分</w:t>
                                  </w:r>
                                </w:p>
                              </w:tc>
                              <w:tc>
                                <w:tcPr>
                                  <w:tcW w:w="39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1762C62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D9151E4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3AFF6AB3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73AD3652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5709CF7D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E69D73C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D72F70F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8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E7CC142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30ECD68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69EACCBF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</w:tr>
                            <w:tr w:rsidR="002A2506" w14:paraId="6570D6EE" w14:textId="77777777" w:rsidTr="00637996">
                              <w:trPr>
                                <w:cantSplit/>
                                <w:trHeight w:val="454"/>
                              </w:trPr>
                              <w:tc>
                                <w:tcPr>
                                  <w:tcW w:w="668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5851CC64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lang w:bidi="ar"/>
                                    </w:rPr>
                                    <w:t>复核签名</w:t>
                                  </w:r>
                                </w:p>
                              </w:tc>
                              <w:tc>
                                <w:tcPr>
                                  <w:tcW w:w="39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551AEB93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4CC38AD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9A70942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81AFC9A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E594856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1238BB0D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1" w:type="pct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56C90DB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8" w:type="pct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50FDDEB3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36555B42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39AD1D7" w14:textId="77777777" w:rsidR="002A2506" w:rsidRDefault="002A2506">
                                  <w:pPr>
                                    <w:spacing w:line="300" w:lineRule="exact"/>
                                    <w:jc w:val="center"/>
                                    <w:rPr>
                                      <w:rFonts w:ascii="宋体" w:hAnsi="宋体" w:cs="宋体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34F260A6" w14:textId="77777777" w:rsidR="002A2506" w:rsidRDefault="002A2506">
                            <w:pPr>
                              <w:spacing w:line="360" w:lineRule="auto"/>
                              <w:jc w:val="left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Ansi="宋体" w:cs="宋体" w:hint="eastAsia"/>
                                <w:b/>
                                <w:sz w:val="24"/>
                                <w:lang w:bidi="ar"/>
                              </w:rPr>
                              <w:t>一、填空题（每小题</w:t>
                            </w:r>
                            <w:r>
                              <w:rPr>
                                <w:b/>
                                <w:sz w:val="24"/>
                                <w:lang w:bidi="ar"/>
                              </w:rPr>
                              <w:t>3</w:t>
                            </w:r>
                            <w:r>
                              <w:rPr>
                                <w:rFonts w:hAnsi="宋体" w:cs="宋体" w:hint="eastAsia"/>
                                <w:b/>
                                <w:sz w:val="24"/>
                                <w:lang w:bidi="ar"/>
                              </w:rPr>
                              <w:t>分，共</w:t>
                            </w:r>
                            <w:r>
                              <w:rPr>
                                <w:b/>
                                <w:sz w:val="24"/>
                                <w:lang w:bidi="ar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  <w:lang w:bidi="ar"/>
                              </w:rPr>
                              <w:t>8</w:t>
                            </w:r>
                            <w:r>
                              <w:rPr>
                                <w:rFonts w:hAnsi="宋体" w:cs="宋体" w:hint="eastAsia"/>
                                <w:b/>
                                <w:sz w:val="24"/>
                                <w:lang w:bidi="ar"/>
                              </w:rPr>
                              <w:t>分）</w:t>
                            </w:r>
                          </w:p>
                          <w:p w14:paraId="51728144" w14:textId="77777777" w:rsidR="002A2506" w:rsidRDefault="002A2506" w:rsidP="00264187">
                            <w:pPr>
                              <w:snapToGrid w:val="0"/>
                              <w:rPr>
                                <w:sz w:val="24"/>
                                <w:lang w:bidi="ar"/>
                              </w:rPr>
                            </w:pPr>
                            <w:r w:rsidRPr="00C0641C">
                              <w:rPr>
                                <w:sz w:val="24"/>
                                <w:highlight w:val="lightGray"/>
                                <w:lang w:bidi="ar"/>
                              </w:rPr>
                              <w:t>1.</w:t>
                            </w:r>
                            <w:r w:rsidRPr="00C0641C">
                              <w:rPr>
                                <w:sz w:val="24"/>
                                <w:highlight w:val="lightGray"/>
                                <w:lang w:bidi="ar"/>
                              </w:rPr>
                              <w:tab/>
                            </w:r>
                            <w:r w:rsidRPr="00C0641C">
                              <w:rPr>
                                <w:position w:val="-20"/>
                                <w:sz w:val="24"/>
                                <w:highlight w:val="lightGray"/>
                                <w:lang w:bidi="ar"/>
                              </w:rPr>
                              <w:object w:dxaOrig="1540" w:dyaOrig="460" w14:anchorId="6B549A8C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76.4pt;height:22.95pt" o:ole="">
                                  <v:imagedata r:id="rId8" o:title=""/>
                                </v:shape>
                                <o:OLEObject Type="Embed" ProgID="Equation.DSMT4" ShapeID="_x0000_i1026" DrawAspect="Content" ObjectID="_1766491425" r:id="rId9"/>
                              </w:object>
                            </w:r>
                            <w:r>
                              <w:rPr>
                                <w:sz w:val="24"/>
                                <w:lang w:bidi="ar"/>
                              </w:rPr>
                              <w:t>=</w:t>
                            </w:r>
                            <w:r>
                              <w:rPr>
                                <w:sz w:val="24"/>
                                <w:u w:val="single"/>
                                <w:lang w:bidi="ar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  <w:lang w:bidi="ar"/>
                              </w:rPr>
                              <w:t>1</w:t>
                            </w:r>
                            <w:r>
                              <w:rPr>
                                <w:sz w:val="24"/>
                                <w:u w:val="single"/>
                                <w:lang w:bidi="ar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sz w:val="24"/>
                                <w:lang w:bidi="ar"/>
                              </w:rPr>
                              <w:t>；</w:t>
                            </w:r>
                          </w:p>
                          <w:p w14:paraId="30D5FA0D" w14:textId="77777777" w:rsidR="002A2506" w:rsidRPr="00C0641C" w:rsidRDefault="002A2506" w:rsidP="00264187">
                            <w:pPr>
                              <w:snapToGrid w:val="0"/>
                              <w:rPr>
                                <w:color w:val="000000" w:themeColor="text1"/>
                                <w:sz w:val="24"/>
                                <w:lang w:bidi="ar"/>
                              </w:rPr>
                            </w:pPr>
                            <w:r w:rsidRPr="00A32A9C">
                              <w:rPr>
                                <w:rFonts w:hint="eastAsia"/>
                                <w:color w:val="000000" w:themeColor="text1"/>
                                <w:sz w:val="24"/>
                                <w:highlight w:val="lightGray"/>
                                <w:lang w:bidi="ar"/>
                              </w:rPr>
                              <w:t xml:space="preserve">2. </w:t>
                            </w:r>
                            <w:r w:rsidRPr="00A32A9C">
                              <w:rPr>
                                <w:color w:val="000000" w:themeColor="text1"/>
                                <w:sz w:val="24"/>
                                <w:highlight w:val="lightGray"/>
                                <w:lang w:bidi="ar"/>
                              </w:rPr>
                              <w:t xml:space="preserve"> </w:t>
                            </w:r>
                            <w:r w:rsidRPr="00A32A9C">
                              <w:rPr>
                                <w:color w:val="000000" w:themeColor="text1"/>
                                <w:sz w:val="24"/>
                                <w:highlight w:val="lightGray"/>
                                <w:lang w:bidi="ar"/>
                              </w:rPr>
                              <w:t>若极限</w:t>
                            </w:r>
                            <w:r w:rsidRPr="00A32A9C">
                              <w:rPr>
                                <w:color w:val="000000" w:themeColor="text1"/>
                                <w:position w:val="-24"/>
                                <w:sz w:val="24"/>
                                <w:highlight w:val="lightGray"/>
                                <w:lang w:bidi="ar"/>
                              </w:rPr>
                              <w:object w:dxaOrig="2360" w:dyaOrig="620" w14:anchorId="27B9D04B">
                                <v:shape id="_x0000_i1028" type="#_x0000_t75" style="width:118.4pt;height:31.8pt" o:ole="">
                                  <v:imagedata r:id="rId10" o:title=""/>
                                </v:shape>
                                <o:OLEObject Type="Embed" ProgID="Equation.DSMT4" ShapeID="_x0000_i1028" DrawAspect="Content" ObjectID="_1766491426" r:id="rId11"/>
                              </w:object>
                            </w:r>
                            <w:r w:rsidRPr="00C0641C">
                              <w:rPr>
                                <w:color w:val="000000" w:themeColor="text1"/>
                                <w:sz w:val="24"/>
                                <w:lang w:bidi="ar"/>
                              </w:rPr>
                              <w:t xml:space="preserve"> </w:t>
                            </w:r>
                            <w:r w:rsidRPr="00C0641C">
                              <w:rPr>
                                <w:color w:val="000000" w:themeColor="text1"/>
                                <w:sz w:val="24"/>
                                <w:lang w:bidi="ar"/>
                              </w:rPr>
                              <w:t>则</w:t>
                            </w:r>
                            <w:r w:rsidRPr="00C0641C">
                              <w:rPr>
                                <w:color w:val="000000" w:themeColor="text1"/>
                                <w:position w:val="-10"/>
                                <w:sz w:val="24"/>
                                <w:lang w:bidi="ar"/>
                              </w:rPr>
                              <w:object w:dxaOrig="540" w:dyaOrig="320" w14:anchorId="1E788239">
                                <v:shape id="_x0000_i1030" type="#_x0000_t75" style="width:26.95pt;height:15.45pt" o:ole="">
                                  <v:imagedata r:id="rId12" o:title=""/>
                                </v:shape>
                                <o:OLEObject Type="Embed" ProgID="Equation.DSMT4" ShapeID="_x0000_i1030" DrawAspect="Content" ObjectID="_1766491427" r:id="rId13"/>
                              </w:object>
                            </w:r>
                            <w:r w:rsidRPr="00C0641C">
                              <w:rPr>
                                <w:color w:val="000000" w:themeColor="text1"/>
                                <w:sz w:val="24"/>
                                <w:lang w:bidi="ar"/>
                              </w:rPr>
                              <w:t>=</w:t>
                            </w:r>
                            <w:r w:rsidRPr="00C0641C">
                              <w:rPr>
                                <w:color w:val="000000" w:themeColor="text1"/>
                                <w:sz w:val="24"/>
                                <w:u w:val="single"/>
                                <w:lang w:bidi="ar"/>
                              </w:rPr>
                              <w:t xml:space="preserve">   </w:t>
                            </w:r>
                            <w:r w:rsidRPr="00C0641C">
                              <w:rPr>
                                <w:rFonts w:hint="eastAsia"/>
                                <w:color w:val="000000" w:themeColor="text1"/>
                                <w:sz w:val="24"/>
                                <w:u w:val="single"/>
                                <w:lang w:bidi="ar"/>
                              </w:rPr>
                              <w:t>-3</w:t>
                            </w:r>
                            <w:r w:rsidRPr="00C0641C">
                              <w:rPr>
                                <w:color w:val="000000" w:themeColor="text1"/>
                                <w:sz w:val="24"/>
                                <w:u w:val="single"/>
                                <w:lang w:bidi="ar"/>
                              </w:rPr>
                              <w:t xml:space="preserve">         </w:t>
                            </w:r>
                            <w:r w:rsidRPr="00C0641C">
                              <w:rPr>
                                <w:rFonts w:hint="eastAsia"/>
                                <w:color w:val="000000" w:themeColor="text1"/>
                                <w:sz w:val="24"/>
                                <w:lang w:bidi="ar"/>
                              </w:rPr>
                              <w:t>；</w:t>
                            </w:r>
                          </w:p>
                          <w:p w14:paraId="1BE6913A" w14:textId="77777777" w:rsidR="002A2506" w:rsidRDefault="002A2506" w:rsidP="00264187">
                            <w:pPr>
                              <w:snapToGrid w:val="0"/>
                              <w:rPr>
                                <w:sz w:val="24"/>
                                <w:lang w:bidi="ar"/>
                              </w:rPr>
                            </w:pP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  <w:lang w:bidi="ar"/>
                              </w:rPr>
                              <w:t xml:space="preserve">3. </w:t>
                            </w:r>
                            <w:r w:rsidRPr="00A32A9C">
                              <w:rPr>
                                <w:position w:val="-18"/>
                                <w:sz w:val="24"/>
                                <w:highlight w:val="lightGray"/>
                                <w:lang w:bidi="ar"/>
                              </w:rPr>
                              <w:object w:dxaOrig="2460" w:dyaOrig="520" w14:anchorId="1028884C">
                                <v:shape id="_x0000_i1032" type="#_x0000_t75" style="width:122.35pt;height:25.2pt" o:ole="">
                                  <v:imagedata r:id="rId14" o:title=""/>
                                </v:shape>
                                <o:OLEObject Type="Embed" ProgID="Equation.DSMT4" ShapeID="_x0000_i1032" DrawAspect="Content" ObjectID="_1766491428" r:id="rId15"/>
                              </w:object>
                            </w:r>
                            <w:r>
                              <w:rPr>
                                <w:sz w:val="24"/>
                                <w:lang w:bidi="ar"/>
                              </w:rPr>
                              <w:t>=</w:t>
                            </w:r>
                            <w:r>
                              <w:rPr>
                                <w:sz w:val="24"/>
                                <w:u w:val="single"/>
                                <w:lang w:bidi="ar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  <w:lang w:bidi="ar"/>
                              </w:rPr>
                              <w:t>2/3</w:t>
                            </w:r>
                            <w:r>
                              <w:rPr>
                                <w:sz w:val="24"/>
                                <w:u w:val="single"/>
                                <w:lang w:bidi="ar"/>
                              </w:rPr>
                              <w:t xml:space="preserve">        </w:t>
                            </w:r>
                            <w:r>
                              <w:rPr>
                                <w:rFonts w:hint="eastAsia"/>
                                <w:sz w:val="24"/>
                                <w:lang w:bidi="ar"/>
                              </w:rPr>
                              <w:t>；</w:t>
                            </w:r>
                          </w:p>
                          <w:p w14:paraId="775E2300" w14:textId="7987D737" w:rsidR="002A2506" w:rsidRDefault="002A2506" w:rsidP="00264187">
                            <w:pPr>
                              <w:snapToGrid w:val="0"/>
                              <w:rPr>
                                <w:sz w:val="24"/>
                                <w:lang w:bidi="ar"/>
                              </w:rPr>
                            </w:pPr>
                            <w:r w:rsidRPr="00C0641C">
                              <w:rPr>
                                <w:rFonts w:hint="eastAsia"/>
                                <w:sz w:val="24"/>
                                <w:highlight w:val="lightGray"/>
                                <w:lang w:bidi="ar"/>
                              </w:rPr>
                              <w:t xml:space="preserve">4. </w:t>
                            </w:r>
                            <w:r w:rsidRPr="00C0641C">
                              <w:rPr>
                                <w:sz w:val="24"/>
                                <w:highlight w:val="lightGray"/>
                                <w:lang w:bidi="ar"/>
                              </w:rPr>
                              <w:t>设</w:t>
                            </w:r>
                            <w:r w:rsidRPr="00A32A9C">
                              <w:rPr>
                                <w:position w:val="-30"/>
                                <w:sz w:val="24"/>
                                <w:highlight w:val="lightGray"/>
                                <w:lang w:bidi="ar"/>
                              </w:rPr>
                              <w:object w:dxaOrig="1460" w:dyaOrig="720" w14:anchorId="7E0178F0">
                                <v:shape id="_x0000_i1034" type="#_x0000_t75" style="width:72.45pt;height:36.65pt" o:ole="">
                                  <v:imagedata r:id="rId16" o:title=""/>
                                </v:shape>
                                <o:OLEObject Type="Embed" ProgID="Equation.DSMT4" ShapeID="_x0000_i1034" DrawAspect="Content" ObjectID="_1766491429" r:id="rId17"/>
                              </w:object>
                            </w:r>
                            <w:r w:rsidR="001918EB" w:rsidRPr="00A32A9C">
                              <w:rPr>
                                <w:rFonts w:hint="eastAsia"/>
                                <w:sz w:val="24"/>
                                <w:highlight w:val="lightGray"/>
                                <w:lang w:bidi="ar"/>
                              </w:rPr>
                              <w:t>（求导注意）</w:t>
                            </w:r>
                            <w:r>
                              <w:rPr>
                                <w:rFonts w:hint="eastAsia"/>
                                <w:sz w:val="24"/>
                                <w:lang w:bidi="ar"/>
                              </w:rPr>
                              <w:t>，</w:t>
                            </w:r>
                            <w:r>
                              <w:rPr>
                                <w:sz w:val="24"/>
                                <w:lang w:bidi="ar"/>
                              </w:rPr>
                              <w:t>其中</w:t>
                            </w:r>
                            <w:r w:rsidRPr="009C4A0B">
                              <w:rPr>
                                <w:position w:val="-10"/>
                                <w:sz w:val="24"/>
                                <w:lang w:bidi="ar"/>
                              </w:rPr>
                              <w:object w:dxaOrig="240" w:dyaOrig="320" w14:anchorId="19898B45">
                                <v:shape id="_x0000_i1036" type="#_x0000_t75" style="width:11.95pt;height:15.45pt" o:ole="">
                                  <v:imagedata r:id="rId18" o:title=""/>
                                </v:shape>
                                <o:OLEObject Type="Embed" ProgID="Equation.DSMT4" ShapeID="_x0000_i1036" DrawAspect="Content" ObjectID="_1766491430" r:id="rId19"/>
                              </w:object>
                            </w:r>
                            <w:r>
                              <w:rPr>
                                <w:sz w:val="24"/>
                                <w:lang w:bidi="ar"/>
                              </w:rPr>
                              <w:t>可导，且</w:t>
                            </w:r>
                            <w:r w:rsidRPr="009C4A0B">
                              <w:rPr>
                                <w:position w:val="-10"/>
                                <w:sz w:val="24"/>
                                <w:lang w:bidi="ar"/>
                              </w:rPr>
                              <w:object w:dxaOrig="940" w:dyaOrig="320" w14:anchorId="4CB0A81D">
                                <v:shape id="_x0000_i1038" type="#_x0000_t75" style="width:46.8pt;height:15.45pt" o:ole="">
                                  <v:imagedata r:id="rId20" o:title=""/>
                                </v:shape>
                                <o:OLEObject Type="Embed" ProgID="Equation.DSMT4" ShapeID="_x0000_i1038" DrawAspect="Content" ObjectID="_1766491431" r:id="rId21"/>
                              </w:object>
                            </w:r>
                            <w:r>
                              <w:rPr>
                                <w:rFonts w:hint="eastAsia"/>
                                <w:sz w:val="24"/>
                                <w:lang w:bidi="ar"/>
                              </w:rPr>
                              <w:t>，</w:t>
                            </w:r>
                            <w:r>
                              <w:rPr>
                                <w:sz w:val="24"/>
                                <w:lang w:bidi="ar"/>
                              </w:rPr>
                              <w:t>则</w:t>
                            </w:r>
                            <w:r w:rsidRPr="009C4A0B">
                              <w:rPr>
                                <w:position w:val="-24"/>
                                <w:sz w:val="24"/>
                                <w:lang w:bidi="ar"/>
                              </w:rPr>
                              <w:object w:dxaOrig="660" w:dyaOrig="620" w14:anchorId="302E3667">
                                <v:shape id="_x0000_i1040" type="#_x0000_t75" style="width:32.7pt;height:31.8pt" o:ole="">
                                  <v:imagedata r:id="rId22" o:title=""/>
                                </v:shape>
                                <o:OLEObject Type="Embed" ProgID="Equation.DSMT4" ShapeID="_x0000_i1040" DrawAspect="Content" ObjectID="_1766491432" r:id="rId23"/>
                              </w:object>
                            </w:r>
                            <w:r>
                              <w:rPr>
                                <w:sz w:val="24"/>
                                <w:lang w:bidi="ar"/>
                              </w:rPr>
                              <w:t>=</w:t>
                            </w:r>
                            <w:r>
                              <w:rPr>
                                <w:sz w:val="24"/>
                                <w:u w:val="single"/>
                                <w:lang w:bidi="ar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  <w:lang w:bidi="ar"/>
                              </w:rPr>
                              <w:t>2</w:t>
                            </w:r>
                            <w:r>
                              <w:rPr>
                                <w:sz w:val="24"/>
                                <w:u w:val="single"/>
                                <w:lang w:bidi="ar"/>
                              </w:rPr>
                              <w:t xml:space="preserve">      </w:t>
                            </w:r>
                            <w:r>
                              <w:rPr>
                                <w:rFonts w:hint="eastAsia"/>
                                <w:sz w:val="24"/>
                                <w:lang w:bidi="ar"/>
                              </w:rPr>
                              <w:t>；</w:t>
                            </w:r>
                            <w:r>
                              <w:rPr>
                                <w:sz w:val="24"/>
                                <w:lang w:bidi="ar"/>
                              </w:rPr>
                              <w:t xml:space="preserve"> </w:t>
                            </w:r>
                          </w:p>
                          <w:p w14:paraId="7171BB65" w14:textId="77777777" w:rsidR="002A2506" w:rsidRDefault="002A2506" w:rsidP="00264187">
                            <w:pPr>
                              <w:snapToGrid w:val="0"/>
                              <w:rPr>
                                <w:sz w:val="24"/>
                                <w:lang w:bidi="ar"/>
                              </w:rPr>
                            </w:pPr>
                            <w:r w:rsidRPr="00C0641C">
                              <w:rPr>
                                <w:sz w:val="24"/>
                                <w:highlight w:val="lightGray"/>
                                <w:lang w:bidi="ar"/>
                              </w:rPr>
                              <w:t xml:space="preserve">5. </w:t>
                            </w:r>
                            <w:r w:rsidRPr="00C0641C">
                              <w:rPr>
                                <w:rFonts w:hint="eastAsia"/>
                                <w:sz w:val="24"/>
                                <w:highlight w:val="lightGray"/>
                                <w:lang w:bidi="ar"/>
                              </w:rPr>
                              <w:t>函数</w:t>
                            </w:r>
                            <w:r w:rsidRPr="00C0641C">
                              <w:rPr>
                                <w:position w:val="-24"/>
                                <w:sz w:val="24"/>
                                <w:highlight w:val="lightGray"/>
                                <w:lang w:bidi="ar"/>
                              </w:rPr>
                              <w:object w:dxaOrig="1620" w:dyaOrig="620" w14:anchorId="77E9ED66">
                                <v:shape id="_x0000_i1042" type="#_x0000_t75" style="width:79.95pt;height:31.8pt" o:ole="">
                                  <v:imagedata r:id="rId24" o:title=""/>
                                </v:shape>
                                <o:OLEObject Type="Embed" ProgID="Equation.DSMT4" ShapeID="_x0000_i1042" DrawAspect="Content" ObjectID="_1766491433" r:id="rId25"/>
                              </w:object>
                            </w:r>
                            <w:r w:rsidRPr="00C0641C">
                              <w:rPr>
                                <w:sz w:val="24"/>
                                <w:highlight w:val="lightGray"/>
                                <w:lang w:bidi="ar"/>
                              </w:rPr>
                              <w:t>在其</w:t>
                            </w:r>
                            <w:r>
                              <w:rPr>
                                <w:sz w:val="24"/>
                                <w:lang w:bidi="ar"/>
                              </w:rPr>
                              <w:t>拐点处的切线方程是</w:t>
                            </w:r>
                            <w:r w:rsidRPr="001538DE">
                              <w:rPr>
                                <w:position w:val="-10"/>
                                <w:sz w:val="24"/>
                                <w:u w:val="single"/>
                                <w:lang w:bidi="ar"/>
                              </w:rPr>
                              <w:object w:dxaOrig="1140" w:dyaOrig="320" w14:anchorId="6445560B">
                                <v:shape id="_x0000_i1044" type="#_x0000_t75" style="width:57pt;height:15.45pt" o:ole="">
                                  <v:imagedata r:id="rId26" o:title=""/>
                                </v:shape>
                                <o:OLEObject Type="Embed" ProgID="Equation.DSMT4" ShapeID="_x0000_i1044" DrawAspect="Content" ObjectID="_1766491434" r:id="rId27"/>
                              </w:object>
                            </w:r>
                            <w:r>
                              <w:rPr>
                                <w:rFonts w:hint="eastAsia"/>
                                <w:sz w:val="24"/>
                                <w:lang w:bidi="ar"/>
                              </w:rPr>
                              <w:t>；</w:t>
                            </w:r>
                            <w:r>
                              <w:rPr>
                                <w:sz w:val="24"/>
                                <w:lang w:bidi="ar"/>
                              </w:rPr>
                              <w:t xml:space="preserve"> </w:t>
                            </w:r>
                          </w:p>
                          <w:p w14:paraId="332F1065" w14:textId="77777777" w:rsidR="002A2506" w:rsidRPr="00C0641C" w:rsidRDefault="002A2506" w:rsidP="00264187">
                            <w:pPr>
                              <w:snapToGrid w:val="0"/>
                              <w:rPr>
                                <w:color w:val="FF0000"/>
                              </w:rPr>
                            </w:pPr>
                            <w:r w:rsidRPr="004F4F0D">
                              <w:rPr>
                                <w:rFonts w:hint="eastAsia"/>
                                <w:sz w:val="24"/>
                                <w:highlight w:val="lightGray"/>
                                <w:lang w:bidi="ar"/>
                              </w:rPr>
                              <w:t>6.</w:t>
                            </w:r>
                            <w:r w:rsidRPr="004F4F0D">
                              <w:rPr>
                                <w:sz w:val="24"/>
                                <w:highlight w:val="lightGray"/>
                                <w:lang w:bidi="ar"/>
                              </w:rPr>
                              <w:t xml:space="preserve"> </w:t>
                            </w:r>
                            <w:r w:rsidRPr="004F4F0D">
                              <w:rPr>
                                <w:sz w:val="24"/>
                                <w:highlight w:val="lightGray"/>
                                <w:lang w:bidi="ar"/>
                              </w:rPr>
                              <w:t>设</w:t>
                            </w:r>
                            <w:r w:rsidRPr="004F4F0D">
                              <w:rPr>
                                <w:position w:val="-28"/>
                                <w:sz w:val="24"/>
                                <w:highlight w:val="lightGray"/>
                                <w:lang w:bidi="ar"/>
                              </w:rPr>
                              <w:object w:dxaOrig="1020" w:dyaOrig="660" w14:anchorId="5302C4BA">
                                <v:shape id="_x0000_i1046" type="#_x0000_t75" style="width:51.7pt;height:32.7pt" o:ole="">
                                  <v:imagedata r:id="rId28" o:title=""/>
                                </v:shape>
                                <o:OLEObject Type="Embed" ProgID="Equation.DSMT4" ShapeID="_x0000_i1046" DrawAspect="Content" ObjectID="_1766491435" r:id="rId29"/>
                              </w:object>
                            </w:r>
                            <w:r w:rsidRPr="004F4F0D">
                              <w:rPr>
                                <w:rFonts w:hint="eastAsia"/>
                                <w:sz w:val="24"/>
                                <w:highlight w:val="lightGray"/>
                                <w:lang w:bidi="ar"/>
                              </w:rPr>
                              <w:t>，</w:t>
                            </w:r>
                            <w:r w:rsidRPr="004F4F0D">
                              <w:rPr>
                                <w:sz w:val="24"/>
                                <w:highlight w:val="lightGray"/>
                                <w:lang w:bidi="ar"/>
                              </w:rPr>
                              <w:t>则微分方程通解为</w:t>
                            </w:r>
                            <w:r w:rsidRPr="004F4F0D">
                              <w:rPr>
                                <w:position w:val="-10"/>
                                <w:sz w:val="24"/>
                                <w:highlight w:val="lightGray"/>
                                <w:u w:val="single"/>
                                <w:lang w:bidi="ar"/>
                              </w:rPr>
                              <w:object w:dxaOrig="1939" w:dyaOrig="320" w14:anchorId="2C420084">
                                <v:shape id="_x0000_i1048" type="#_x0000_t75" style="width:97.6pt;height:15.45pt" o:ole="">
                                  <v:imagedata r:id="rId30" o:title=""/>
                                </v:shape>
                                <o:OLEObject Type="Embed" ProgID="Equation.DSMT4" ShapeID="_x0000_i1048" DrawAspect="Content" ObjectID="_1766491436" r:id="rId31"/>
                              </w:object>
                            </w:r>
                            <w:r w:rsidRPr="004F4F0D">
                              <w:rPr>
                                <w:sz w:val="24"/>
                                <w:highlight w:val="lightGray"/>
                                <w:lang w:bidi="ar"/>
                              </w:rPr>
                              <w:t>或</w:t>
                            </w:r>
                            <w:r w:rsidRPr="004F4F0D">
                              <w:rPr>
                                <w:color w:val="FF0000"/>
                                <w:position w:val="-10"/>
                                <w:sz w:val="24"/>
                                <w:highlight w:val="lightGray"/>
                                <w:lang w:bidi="ar"/>
                              </w:rPr>
                              <w:object w:dxaOrig="1440" w:dyaOrig="360" w14:anchorId="7B1AA5D6">
                                <v:shape id="_x0000_i1050" type="#_x0000_t75" style="width:1in;height:18.1pt" o:ole="">
                                  <v:imagedata r:id="rId32" o:title=""/>
                                </v:shape>
                                <o:OLEObject Type="Embed" ProgID="Equation.DSMT4" ShapeID="_x0000_i1050" DrawAspect="Content" ObjectID="_1766491437" r:id="rId33"/>
                              </w:object>
                            </w:r>
                            <w:r w:rsidRPr="00C0641C">
                              <w:rPr>
                                <w:color w:val="FF0000"/>
                                <w:sz w:val="24"/>
                                <w:lang w:bidi="ar"/>
                              </w:rPr>
                              <w:t xml:space="preserve"> </w:t>
                            </w:r>
                            <w:r w:rsidRPr="00C0641C">
                              <w:rPr>
                                <w:rFonts w:hint="eastAsia"/>
                                <w:color w:val="FF0000"/>
                                <w:sz w:val="24"/>
                                <w:lang w:bidi="ar"/>
                              </w:rPr>
                              <w:t>.</w:t>
                            </w:r>
                          </w:p>
                          <w:p w14:paraId="2F94D287" w14:textId="77777777" w:rsidR="002A2506" w:rsidRDefault="002A2506">
                            <w:pPr>
                              <w:spacing w:line="360" w:lineRule="auto"/>
                              <w:jc w:val="left"/>
                              <w:rPr>
                                <w:rFonts w:hAnsi="宋体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Ansi="宋体" w:cs="宋体" w:hint="eastAsia"/>
                                <w:b/>
                                <w:sz w:val="24"/>
                                <w:lang w:bidi="ar"/>
                              </w:rPr>
                              <w:t>二、选择题（每小题</w:t>
                            </w:r>
                            <w:r>
                              <w:rPr>
                                <w:b/>
                                <w:sz w:val="24"/>
                                <w:lang w:bidi="ar"/>
                              </w:rPr>
                              <w:t>3</w:t>
                            </w:r>
                            <w:r>
                              <w:rPr>
                                <w:rFonts w:hAnsi="宋体" w:cs="宋体" w:hint="eastAsia"/>
                                <w:b/>
                                <w:sz w:val="24"/>
                                <w:lang w:bidi="ar"/>
                              </w:rPr>
                              <w:t>分，共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  <w:lang w:bidi="ar"/>
                              </w:rPr>
                              <w:t>30</w:t>
                            </w:r>
                            <w:r>
                              <w:rPr>
                                <w:rFonts w:hAnsi="宋体" w:cs="宋体" w:hint="eastAsia"/>
                                <w:b/>
                                <w:sz w:val="24"/>
                                <w:lang w:bidi="ar"/>
                              </w:rPr>
                              <w:t>分）</w:t>
                            </w:r>
                          </w:p>
                          <w:p w14:paraId="7B5D44BB" w14:textId="77777777" w:rsidR="002A2506" w:rsidRDefault="002A2506">
                            <w:pPr>
                              <w:widowControl/>
                              <w:jc w:val="left"/>
                            </w:pPr>
                            <w:r>
                              <w:rPr>
                                <w:rFonts w:hAnsi="宋体" w:hint="eastAsia"/>
                                <w:b/>
                                <w:sz w:val="24"/>
                                <w:lang w:bidi="ar"/>
                              </w:rPr>
                              <w:t>说明：请务必把答案</w:t>
                            </w:r>
                            <w:r>
                              <w:rPr>
                                <w:rFonts w:hAnsi="宋体" w:hint="eastAsia"/>
                                <w:b/>
                                <w:sz w:val="24"/>
                                <w:u w:val="thick"/>
                                <w:lang w:bidi="ar"/>
                              </w:rPr>
                              <w:t>填入下列表格</w:t>
                            </w:r>
                            <w:r>
                              <w:rPr>
                                <w:rFonts w:hAnsi="宋体" w:hint="eastAsia"/>
                                <w:b/>
                                <w:sz w:val="24"/>
                                <w:lang w:bidi="ar"/>
                              </w:rPr>
                              <w:t>中，填在题目括号内无效</w:t>
                            </w:r>
                            <w:r>
                              <w:rPr>
                                <w:rFonts w:hAnsi="宋体" w:hint="eastAsia"/>
                                <w:color w:val="000000"/>
                                <w:sz w:val="24"/>
                                <w:lang w:bidi="ar"/>
                              </w:rPr>
                              <w:t>．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843"/>
                              <w:gridCol w:w="843"/>
                              <w:gridCol w:w="843"/>
                              <w:gridCol w:w="843"/>
                              <w:gridCol w:w="843"/>
                              <w:gridCol w:w="843"/>
                              <w:gridCol w:w="843"/>
                              <w:gridCol w:w="843"/>
                              <w:gridCol w:w="843"/>
                              <w:gridCol w:w="850"/>
                            </w:tblGrid>
                            <w:tr w:rsidR="002A2506" w14:paraId="761E80C9" w14:textId="77777777">
                              <w:trPr>
                                <w:trHeight w:val="400"/>
                                <w:jc w:val="center"/>
                              </w:trPr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4422A2E9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lang w:bidi="ar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7FD08A8D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lang w:bidi="ar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7E602F1E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lang w:bidi="ar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4AFC8151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lang w:bidi="ar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53F9DE29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lang w:bidi="ar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33CCADA7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  <w:lang w:bidi="ar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24"/>
                                      <w:lang w:bidi="ar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4E2EA294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  <w:lang w:bidi="ar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24"/>
                                      <w:lang w:bidi="ar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6E1FE978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  <w:lang w:bidi="ar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24"/>
                                      <w:lang w:bidi="ar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594C9B66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  <w:lang w:bidi="ar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24"/>
                                      <w:lang w:bidi="ar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6AF28D2A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  <w:lang w:bidi="ar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24"/>
                                      <w:lang w:bidi="ar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2A2506" w14:paraId="326BC881" w14:textId="77777777">
                              <w:trPr>
                                <w:trHeight w:val="451"/>
                                <w:jc w:val="center"/>
                              </w:trPr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0B3F9B08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24"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222B26B3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24"/>
                                    </w:rPr>
                                    <w:t>D</w:t>
                                  </w:r>
                                </w:p>
                              </w:tc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6C785B9E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24"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605FBE3F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24"/>
                                    </w:rPr>
                                    <w:t>D</w:t>
                                  </w:r>
                                </w:p>
                              </w:tc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54126ED9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24"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62334D40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24"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652788F5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24"/>
                                    </w:rPr>
                                    <w:t>D</w:t>
                                  </w:r>
                                </w:p>
                              </w:tc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38BE10BF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24"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843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6E953EE2" w14:textId="77777777" w:rsidR="002A2506" w:rsidRDefault="00EC630B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</w:rPr>
                                    <w:t>C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6E9A5996" w14:textId="77777777" w:rsidR="002A2506" w:rsidRDefault="002A2506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24"/>
                                    </w:rPr>
                                    <w:t>B</w:t>
                                  </w:r>
                                </w:p>
                              </w:tc>
                            </w:tr>
                          </w:tbl>
                          <w:p w14:paraId="6BF7BDD3" w14:textId="1D62AD38" w:rsidR="002A2506" w:rsidRPr="00A32A9C" w:rsidRDefault="002A2506" w:rsidP="00AA50AD">
                            <w:pPr>
                              <w:snapToGrid w:val="0"/>
                              <w:rPr>
                                <w:highlight w:val="lightGray"/>
                              </w:rPr>
                            </w:pPr>
                            <w:r w:rsidRPr="00A32A9C">
                              <w:rPr>
                                <w:highlight w:val="lightGray"/>
                              </w:rPr>
                              <w:t>1</w:t>
                            </w:r>
                            <w:r w:rsidRPr="00A32A9C">
                              <w:rPr>
                                <w:rFonts w:hint="eastAsia"/>
                                <w:highlight w:val="lightGray"/>
                              </w:rPr>
                              <w:t>．若</w:t>
                            </w:r>
                            <w:r w:rsidRPr="00A32A9C">
                              <w:rPr>
                                <w:position w:val="-24"/>
                                <w:highlight w:val="lightGray"/>
                              </w:rPr>
                              <w:object w:dxaOrig="1980" w:dyaOrig="660" w14:anchorId="4858F36F">
                                <v:shape id="_x0000_i1052" type="#_x0000_t75" style="width:98.95pt;height:32.7pt" o:ole="">
                                  <v:imagedata r:id="rId34" o:title=""/>
                                </v:shape>
                                <o:OLEObject Type="Embed" ProgID="Equation.DSMT4" ShapeID="_x0000_i1052" DrawAspect="Content" ObjectID="_1766491438" r:id="rId35"/>
                              </w:object>
                            </w:r>
                            <w:r w:rsidRPr="00A32A9C">
                              <w:rPr>
                                <w:rFonts w:hint="eastAsia"/>
                                <w:highlight w:val="lightGray"/>
                              </w:rPr>
                              <w:t>（</w:t>
                            </w:r>
                            <w:r w:rsidRPr="00A32A9C">
                              <w:rPr>
                                <w:highlight w:val="lightGray"/>
                              </w:rPr>
                              <w:t>其中</w:t>
                            </w:r>
                            <w:r w:rsidRPr="00A32A9C">
                              <w:rPr>
                                <w:position w:val="-10"/>
                                <w:highlight w:val="lightGray"/>
                              </w:rPr>
                              <w:object w:dxaOrig="400" w:dyaOrig="320" w14:anchorId="177FCA5C">
                                <v:shape id="_x0000_i1054" type="#_x0000_t75" style="width:20.3pt;height:15.45pt" o:ole="">
                                  <v:imagedata r:id="rId36" o:title=""/>
                                </v:shape>
                                <o:OLEObject Type="Embed" ProgID="Equation.DSMT4" ShapeID="_x0000_i1054" DrawAspect="Content" ObjectID="_1766491439" r:id="rId37"/>
                              </w:object>
                            </w:r>
                            <w:r w:rsidRPr="00A32A9C">
                              <w:rPr>
                                <w:highlight w:val="lightGray"/>
                              </w:rPr>
                              <w:t>为常数），则（</w:t>
                            </w:r>
                            <w:r w:rsidRPr="00A32A9C">
                              <w:rPr>
                                <w:rFonts w:hint="eastAsia"/>
                                <w:highlight w:val="lightGray"/>
                              </w:rPr>
                              <w:t xml:space="preserve">     </w:t>
                            </w:r>
                            <w:r w:rsidRPr="00A32A9C">
                              <w:rPr>
                                <w:highlight w:val="lightGray"/>
                              </w:rPr>
                              <w:t>）</w:t>
                            </w:r>
                            <w:r w:rsidR="00EF5167" w:rsidRPr="00A32A9C">
                              <w:rPr>
                                <w:rFonts w:hint="eastAsia"/>
                                <w:highlight w:val="lightGray"/>
                              </w:rPr>
                              <w:t>‘</w:t>
                            </w:r>
                          </w:p>
                          <w:p w14:paraId="1A3A3400" w14:textId="77777777" w:rsidR="002A2506" w:rsidRDefault="002A2506" w:rsidP="00AA50AD">
                            <w:pPr>
                              <w:snapToGrid w:val="0"/>
                            </w:pPr>
                            <w:r w:rsidRPr="00A32A9C">
                              <w:rPr>
                                <w:rFonts w:hint="eastAsia"/>
                                <w:highlight w:val="lightGray"/>
                              </w:rPr>
                              <w:t xml:space="preserve">  </w:t>
                            </w:r>
                            <w:r w:rsidRPr="00A32A9C">
                              <w:rPr>
                                <w:highlight w:val="lightGray"/>
                              </w:rPr>
                              <w:t>A</w:t>
                            </w:r>
                            <w:r w:rsidRPr="00A32A9C">
                              <w:rPr>
                                <w:rFonts w:hint="eastAsia"/>
                                <w:highlight w:val="lightGray"/>
                              </w:rPr>
                              <w:t>．</w:t>
                            </w:r>
                            <w:r w:rsidRPr="00A32A9C">
                              <w:rPr>
                                <w:position w:val="-10"/>
                                <w:highlight w:val="lightGray"/>
                              </w:rPr>
                              <w:object w:dxaOrig="1160" w:dyaOrig="320" w14:anchorId="1C82E784">
                                <v:shape id="_x0000_i1056" type="#_x0000_t75" style="width:57.85pt;height:15.45pt" o:ole="">
                                  <v:imagedata r:id="rId38" o:title=""/>
                                </v:shape>
                                <o:OLEObject Type="Embed" ProgID="Equation.DSMT4" ShapeID="_x0000_i1056" DrawAspect="Content" ObjectID="_1766491440" r:id="rId39"/>
                              </w:object>
                            </w:r>
                            <w:r w:rsidRPr="00A32A9C">
                              <w:rPr>
                                <w:highlight w:val="lightGray"/>
                              </w:rPr>
                              <w:t xml:space="preserve">    B. </w:t>
                            </w:r>
                            <w:r w:rsidRPr="00A32A9C">
                              <w:rPr>
                                <w:position w:val="-10"/>
                                <w:highlight w:val="lightGray"/>
                              </w:rPr>
                              <w:object w:dxaOrig="1080" w:dyaOrig="320" w14:anchorId="64F8805A">
                                <v:shape id="_x0000_i1058" type="#_x0000_t75" style="width:54.35pt;height:15.45pt" o:ole="">
                                  <v:imagedata r:id="rId40" o:title=""/>
                                </v:shape>
                                <o:OLEObject Type="Embed" ProgID="Equation.DSMT4" ShapeID="_x0000_i1058" DrawAspect="Content" ObjectID="_1766491441" r:id="rId41"/>
                              </w:object>
                            </w:r>
                            <w:r w:rsidRPr="00A32A9C">
                              <w:rPr>
                                <w:highlight w:val="lightGray"/>
                              </w:rPr>
                              <w:t xml:space="preserve">    </w:t>
                            </w:r>
                            <w:proofErr w:type="gramStart"/>
                            <w:r w:rsidRPr="00A32A9C">
                              <w:rPr>
                                <w:highlight w:val="lightGray"/>
                              </w:rPr>
                              <w:t>C .</w:t>
                            </w:r>
                            <w:proofErr w:type="gramEnd"/>
                            <w:r w:rsidRPr="00A32A9C">
                              <w:rPr>
                                <w:highlight w:val="lightGray"/>
                              </w:rPr>
                              <w:t xml:space="preserve"> </w:t>
                            </w:r>
                            <w:r w:rsidRPr="00A32A9C">
                              <w:rPr>
                                <w:position w:val="-10"/>
                                <w:highlight w:val="lightGray"/>
                              </w:rPr>
                              <w:object w:dxaOrig="1120" w:dyaOrig="320" w14:anchorId="2C60EEE3">
                                <v:shape id="_x0000_i1060" type="#_x0000_t75" style="width:56.55pt;height:15.45pt" o:ole="">
                                  <v:imagedata r:id="rId42" o:title=""/>
                                </v:shape>
                                <o:OLEObject Type="Embed" ProgID="Equation.DSMT4" ShapeID="_x0000_i1060" DrawAspect="Content" ObjectID="_1766491442" r:id="rId43"/>
                              </w:object>
                            </w:r>
                            <w:r w:rsidRPr="00A32A9C">
                              <w:rPr>
                                <w:highlight w:val="lightGray"/>
                              </w:rPr>
                              <w:t xml:space="preserve">    D. </w:t>
                            </w:r>
                            <w:r w:rsidRPr="00A32A9C">
                              <w:rPr>
                                <w:position w:val="-10"/>
                                <w:highlight w:val="lightGray"/>
                              </w:rPr>
                              <w:object w:dxaOrig="1219" w:dyaOrig="320" w14:anchorId="1DB94D6A">
                                <v:shape id="_x0000_i1062" type="#_x0000_t75" style="width:60.5pt;height:15.45pt" o:ole="">
                                  <v:imagedata r:id="rId44" o:title=""/>
                                </v:shape>
                                <o:OLEObject Type="Embed" ProgID="Equation.DSMT4" ShapeID="_x0000_i1062" DrawAspect="Content" ObjectID="_1766491443" r:id="rId45"/>
                              </w:object>
                            </w:r>
                          </w:p>
                          <w:p w14:paraId="45E9B0A7" w14:textId="77777777" w:rsidR="002A2506" w:rsidRPr="00A32A9C" w:rsidRDefault="002A2506" w:rsidP="00AA50AD">
                            <w:pPr>
                              <w:snapToGrid w:val="0"/>
                              <w:rPr>
                                <w:sz w:val="24"/>
                                <w:highlight w:val="lightGray"/>
                              </w:rPr>
                            </w:pPr>
                            <w:r w:rsidRPr="00A32A9C">
                              <w:rPr>
                                <w:highlight w:val="lightGray"/>
                              </w:rPr>
                              <w:t xml:space="preserve">2. </w:t>
                            </w: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>当</w:t>
                            </w:r>
                            <w:r w:rsidRPr="00A32A9C">
                              <w:rPr>
                                <w:position w:val="-6"/>
                                <w:sz w:val="24"/>
                                <w:highlight w:val="lightGray"/>
                              </w:rPr>
                              <w:object w:dxaOrig="700" w:dyaOrig="220" w14:anchorId="68DB91E7">
                                <v:shape id="_x0000_i1064" type="#_x0000_t75" style="width:35.35pt;height:10.6pt" o:ole="">
                                  <v:imagedata r:id="rId46" o:title=""/>
                                </v:shape>
                                <o:OLEObject Type="Embed" ProgID="Equation.DSMT4" ShapeID="_x0000_i1064" DrawAspect="Content" ObjectID="_1766491444" r:id="rId47"/>
                              </w:object>
                            </w: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>时，</w:t>
                            </w:r>
                            <w:r w:rsidRPr="00A32A9C">
                              <w:rPr>
                                <w:position w:val="-6"/>
                                <w:sz w:val="24"/>
                                <w:highlight w:val="lightGray"/>
                              </w:rPr>
                              <w:object w:dxaOrig="700" w:dyaOrig="220" w14:anchorId="4A79462D">
                                <v:shape id="_x0000_i1066" type="#_x0000_t75" style="width:35.35pt;height:10.6pt" o:ole="">
                                  <v:imagedata r:id="rId48" o:title=""/>
                                </v:shape>
                                <o:OLEObject Type="Embed" ProgID="Equation.DSMT4" ShapeID="_x0000_i1066" DrawAspect="Content" ObjectID="_1766491445" r:id="rId49"/>
                              </w:object>
                            </w: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>是（</w:t>
                            </w: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 xml:space="preserve">    </w:t>
                            </w: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>）</w:t>
                            </w:r>
                          </w:p>
                          <w:p w14:paraId="312AC98A" w14:textId="77777777" w:rsidR="002A2506" w:rsidRPr="00377091" w:rsidRDefault="002A2506" w:rsidP="00AA50AD">
                            <w:pPr>
                              <w:snapToGrid w:val="0"/>
                              <w:ind w:firstLineChars="100" w:firstLine="240"/>
                              <w:rPr>
                                <w:sz w:val="24"/>
                              </w:rPr>
                            </w:pP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 xml:space="preserve">A. </w:t>
                            </w: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>无穷小</w:t>
                            </w: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 xml:space="preserve">   B. </w:t>
                            </w: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>无穷大</w:t>
                            </w: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 xml:space="preserve">   C. </w:t>
                            </w:r>
                            <w:proofErr w:type="gramStart"/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>有界但不是无穷小</w:t>
                            </w: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 xml:space="preserve">  D.</w:t>
                            </w:r>
                            <w:proofErr w:type="gramEnd"/>
                            <w:r w:rsidRPr="00A32A9C">
                              <w:rPr>
                                <w:sz w:val="24"/>
                                <w:highlight w:val="lightGray"/>
                              </w:rPr>
                              <w:t xml:space="preserve"> </w:t>
                            </w: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>无界但不是无穷大</w:t>
                            </w:r>
                          </w:p>
                          <w:p w14:paraId="518288ED" w14:textId="77777777" w:rsidR="002A2506" w:rsidRPr="00377091" w:rsidRDefault="002A2506" w:rsidP="00AA50AD">
                            <w:pPr>
                              <w:snapToGrid w:val="0"/>
                              <w:rPr>
                                <w:sz w:val="24"/>
                              </w:rPr>
                            </w:pPr>
                            <w:r w:rsidRPr="00C0641C">
                              <w:rPr>
                                <w:rFonts w:hint="eastAsia"/>
                                <w:highlight w:val="lightGray"/>
                              </w:rPr>
                              <w:t xml:space="preserve">3. </w:t>
                            </w:r>
                            <w:r w:rsidRPr="00C0641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>设</w:t>
                            </w:r>
                            <w:r w:rsidRPr="00C0641C">
                              <w:rPr>
                                <w:position w:val="-10"/>
                                <w:sz w:val="24"/>
                                <w:highlight w:val="lightGray"/>
                              </w:rPr>
                              <w:object w:dxaOrig="880" w:dyaOrig="360" w14:anchorId="2985FE79">
                                <v:shape id="_x0000_i1068" type="#_x0000_t75" style="width:44.15pt;height:18.1pt" o:ole="">
                                  <v:imagedata r:id="rId50" o:title=""/>
                                </v:shape>
                                <o:OLEObject Type="Embed" ProgID="Equation.3" ShapeID="_x0000_i1068" DrawAspect="Content" ObjectID="_1766491446" r:id="rId51"/>
                              </w:object>
                            </w:r>
                            <w:r w:rsidRPr="00C0641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>，则</w:t>
                            </w:r>
                            <w:r w:rsidRPr="00C0641C">
                              <w:rPr>
                                <w:position w:val="-10"/>
                                <w:sz w:val="24"/>
                                <w:highlight w:val="lightGray"/>
                              </w:rPr>
                              <w:object w:dxaOrig="920" w:dyaOrig="360" w14:anchorId="14801E6F">
                                <v:shape id="_x0000_i1070" type="#_x0000_t75" style="width:46.8pt;height:18.1pt" o:ole="">
                                  <v:imagedata r:id="rId52" o:title=""/>
                                </v:shape>
                                <o:OLEObject Type="Embed" ProgID="Equation.3" ShapeID="_x0000_i1070" DrawAspect="Content" ObjectID="_1766491447" r:id="rId53"/>
                              </w:object>
                            </w:r>
                            <w:r w:rsidRPr="00C0641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>（</w:t>
                            </w:r>
                            <w:r w:rsidRPr="00C0641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 xml:space="preserve">    </w:t>
                            </w:r>
                            <w:r w:rsidRPr="00C0641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>）</w:t>
                            </w:r>
                          </w:p>
                          <w:p w14:paraId="17CBC51E" w14:textId="77777777" w:rsidR="002A2506" w:rsidRDefault="002A2506" w:rsidP="00AA50AD">
                            <w:pPr>
                              <w:snapToGrid w:val="0"/>
                              <w:rPr>
                                <w:sz w:val="24"/>
                              </w:rPr>
                            </w:pPr>
                            <w:r w:rsidRPr="00377091">
                              <w:rPr>
                                <w:rFonts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 </w:t>
                            </w:r>
                            <w:r w:rsidRPr="00C0641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 xml:space="preserve">A.  </w:t>
                            </w:r>
                            <w:r w:rsidRPr="00C0641C">
                              <w:rPr>
                                <w:position w:val="-6"/>
                                <w:sz w:val="24"/>
                                <w:highlight w:val="lightGray"/>
                              </w:rPr>
                              <w:object w:dxaOrig="499" w:dyaOrig="320" w14:anchorId="121C3DD3">
                                <v:shape id="_x0000_i1072" type="#_x0000_t75" style="width:24.3pt;height:15.45pt" o:ole="">
                                  <v:imagedata r:id="rId54" o:title=""/>
                                </v:shape>
                                <o:OLEObject Type="Embed" ProgID="Equation.3" ShapeID="_x0000_i1072" DrawAspect="Content" ObjectID="_1766491448" r:id="rId55"/>
                              </w:object>
                            </w:r>
                            <w:r w:rsidRPr="00C0641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 xml:space="preserve">          B.   </w:t>
                            </w:r>
                            <w:r w:rsidRPr="00C0641C">
                              <w:rPr>
                                <w:position w:val="-6"/>
                                <w:sz w:val="24"/>
                                <w:highlight w:val="lightGray"/>
                              </w:rPr>
                              <w:object w:dxaOrig="660" w:dyaOrig="320" w14:anchorId="607C95A7">
                                <v:shape id="_x0000_i1074" type="#_x0000_t75" style="width:32.7pt;height:15.45pt" o:ole="">
                                  <v:imagedata r:id="rId56" o:title=""/>
                                </v:shape>
                                <o:OLEObject Type="Embed" ProgID="Equation.3" ShapeID="_x0000_i1074" DrawAspect="Content" ObjectID="_1766491449" r:id="rId57"/>
                              </w:object>
                            </w:r>
                            <w:r w:rsidRPr="00C0641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 xml:space="preserve">        C. </w:t>
                            </w:r>
                            <w:r w:rsidRPr="00C0641C">
                              <w:rPr>
                                <w:position w:val="-4"/>
                                <w:sz w:val="24"/>
                                <w:highlight w:val="lightGray"/>
                              </w:rPr>
                              <w:object w:dxaOrig="360" w:dyaOrig="300" w14:anchorId="268604E1">
                                <v:shape id="_x0000_i1076" type="#_x0000_t75" style="width:18.1pt;height:15pt" o:ole="">
                                  <v:imagedata r:id="rId58" o:title=""/>
                                </v:shape>
                                <o:OLEObject Type="Embed" ProgID="Equation.3" ShapeID="_x0000_i1076" DrawAspect="Content" ObjectID="_1766491450" r:id="rId59"/>
                              </w:object>
                            </w:r>
                            <w:r w:rsidRPr="00C0641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 xml:space="preserve">          D.  </w:t>
                            </w:r>
                            <w:r w:rsidRPr="00C0641C">
                              <w:rPr>
                                <w:position w:val="-6"/>
                                <w:sz w:val="24"/>
                                <w:highlight w:val="lightGray"/>
                              </w:rPr>
                              <w:object w:dxaOrig="180" w:dyaOrig="220" w14:anchorId="7E760413">
                                <v:shape id="_x0000_i1078" type="#_x0000_t75" style="width:9.3pt;height:10.6pt" o:ole="">
                                  <v:imagedata r:id="rId60" o:title=""/>
                                </v:shape>
                                <o:OLEObject Type="Embed" ProgID="Equation.3" ShapeID="_x0000_i1078" DrawAspect="Content" ObjectID="_1766491451" r:id="rId61"/>
                              </w:object>
                            </w:r>
                          </w:p>
                          <w:p w14:paraId="7F55BB47" w14:textId="77777777" w:rsidR="002A2506" w:rsidRPr="00A32A9C" w:rsidRDefault="002A2506" w:rsidP="00AA50AD">
                            <w:pPr>
                              <w:snapToGrid w:val="0"/>
                              <w:rPr>
                                <w:sz w:val="24"/>
                                <w:highlight w:val="lightGray"/>
                              </w:rPr>
                            </w:pPr>
                            <w:r w:rsidRPr="00A32A9C">
                              <w:rPr>
                                <w:sz w:val="24"/>
                                <w:highlight w:val="lightGray"/>
                              </w:rPr>
                              <w:t xml:space="preserve">4. </w:t>
                            </w: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>当</w:t>
                            </w:r>
                            <w:r w:rsidRPr="00A32A9C">
                              <w:rPr>
                                <w:position w:val="-6"/>
                                <w:sz w:val="24"/>
                                <w:highlight w:val="lightGray"/>
                              </w:rPr>
                              <w:object w:dxaOrig="660" w:dyaOrig="279" w14:anchorId="10875307">
                                <v:shape id="_x0000_i1080" type="#_x0000_t75" style="width:32.7pt;height:14.6pt" o:ole="">
                                  <v:imagedata r:id="rId62" o:title=""/>
                                </v:shape>
                                <o:OLEObject Type="Embed" ProgID="Equation.DSMT4" ShapeID="_x0000_i1080" DrawAspect="Content" ObjectID="_1766491452" r:id="rId63"/>
                              </w:object>
                            </w: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>时，</w:t>
                            </w:r>
                            <w:r w:rsidRPr="00A32A9C">
                              <w:rPr>
                                <w:sz w:val="24"/>
                                <w:highlight w:val="lightGray"/>
                              </w:rPr>
                              <w:t>与</w:t>
                            </w:r>
                            <w:r w:rsidRPr="00A32A9C">
                              <w:rPr>
                                <w:position w:val="-6"/>
                                <w:sz w:val="24"/>
                                <w:highlight w:val="lightGray"/>
                              </w:rPr>
                              <w:object w:dxaOrig="840" w:dyaOrig="279" w14:anchorId="3288EC6A">
                                <v:shape id="_x0000_i1082" type="#_x0000_t75" style="width:41.95pt;height:14.6pt" o:ole="">
                                  <v:imagedata r:id="rId64" o:title=""/>
                                </v:shape>
                                <o:OLEObject Type="Embed" ProgID="Equation.DSMT4" ShapeID="_x0000_i1082" DrawAspect="Content" ObjectID="_1766491453" r:id="rId65"/>
                              </w:object>
                            </w:r>
                            <w:proofErr w:type="gramStart"/>
                            <w:r w:rsidRPr="00A32A9C">
                              <w:rPr>
                                <w:sz w:val="24"/>
                                <w:highlight w:val="lightGray"/>
                              </w:rPr>
                              <w:t>同阶的</w:t>
                            </w:r>
                            <w:proofErr w:type="gramEnd"/>
                            <w:r w:rsidRPr="00A32A9C">
                              <w:rPr>
                                <w:sz w:val="24"/>
                                <w:highlight w:val="lightGray"/>
                              </w:rPr>
                              <w:t>无穷小是（</w:t>
                            </w: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 xml:space="preserve">   </w:t>
                            </w:r>
                            <w:r w:rsidRPr="00A32A9C">
                              <w:rPr>
                                <w:sz w:val="24"/>
                                <w:highlight w:val="lightGray"/>
                              </w:rPr>
                              <w:t>）</w:t>
                            </w:r>
                          </w:p>
                          <w:p w14:paraId="16FE9984" w14:textId="77777777" w:rsidR="002A2506" w:rsidRPr="00AA50AD" w:rsidRDefault="002A2506" w:rsidP="00AA50AD">
                            <w:pPr>
                              <w:snapToGrid w:val="0"/>
                            </w:pP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 xml:space="preserve">  </w:t>
                            </w:r>
                            <w:r w:rsidRPr="00A32A9C">
                              <w:rPr>
                                <w:sz w:val="24"/>
                                <w:highlight w:val="lightGray"/>
                              </w:rPr>
                              <w:t>A</w:t>
                            </w:r>
                            <w:r w:rsidRPr="00A32A9C">
                              <w:rPr>
                                <w:rFonts w:hint="eastAsia"/>
                                <w:sz w:val="24"/>
                                <w:highlight w:val="lightGray"/>
                              </w:rPr>
                              <w:t>．</w:t>
                            </w:r>
                            <w:r w:rsidRPr="00A32A9C">
                              <w:rPr>
                                <w:position w:val="-6"/>
                                <w:sz w:val="24"/>
                                <w:highlight w:val="lightGray"/>
                              </w:rPr>
                              <w:object w:dxaOrig="880" w:dyaOrig="260" w14:anchorId="49E2732D">
                                <v:shape id="_x0000_i1084" type="#_x0000_t75" style="width:44.15pt;height:12.8pt" o:ole="">
                                  <v:imagedata r:id="rId66" o:title=""/>
                                </v:shape>
                                <o:OLEObject Type="Embed" ProgID="Equation.DSMT4" ShapeID="_x0000_i1084" DrawAspect="Content" ObjectID="_1766491454" r:id="rId67"/>
                              </w:object>
                            </w:r>
                            <w:r w:rsidRPr="00A32A9C">
                              <w:rPr>
                                <w:sz w:val="24"/>
                                <w:highlight w:val="lightGray"/>
                              </w:rPr>
                              <w:t xml:space="preserve">       B. </w:t>
                            </w:r>
                            <w:r w:rsidRPr="00A32A9C">
                              <w:rPr>
                                <w:position w:val="-6"/>
                                <w:sz w:val="24"/>
                                <w:highlight w:val="lightGray"/>
                              </w:rPr>
                              <w:object w:dxaOrig="680" w:dyaOrig="260" w14:anchorId="0F6968EE">
                                <v:shape id="_x0000_i1086" type="#_x0000_t75" style="width:34pt;height:12.8pt" o:ole="">
                                  <v:imagedata r:id="rId68" o:title=""/>
                                </v:shape>
                                <o:OLEObject Type="Embed" ProgID="Equation.DSMT4" ShapeID="_x0000_i1086" DrawAspect="Content" ObjectID="_1766491455" r:id="rId69"/>
                              </w:object>
                            </w:r>
                            <w:r w:rsidRPr="00A32A9C">
                              <w:rPr>
                                <w:sz w:val="24"/>
                                <w:highlight w:val="lightGray"/>
                              </w:rPr>
                              <w:t xml:space="preserve">          </w:t>
                            </w:r>
                            <w:proofErr w:type="gramStart"/>
                            <w:r w:rsidRPr="00A32A9C">
                              <w:rPr>
                                <w:sz w:val="24"/>
                                <w:highlight w:val="lightGray"/>
                              </w:rPr>
                              <w:t>C .</w:t>
                            </w:r>
                            <w:proofErr w:type="gramEnd"/>
                            <w:r w:rsidRPr="00A32A9C">
                              <w:rPr>
                                <w:sz w:val="24"/>
                                <w:highlight w:val="lightGray"/>
                              </w:rPr>
                              <w:t xml:space="preserve"> </w:t>
                            </w:r>
                            <w:r w:rsidRPr="00A32A9C">
                              <w:rPr>
                                <w:position w:val="-6"/>
                                <w:sz w:val="24"/>
                                <w:highlight w:val="lightGray"/>
                              </w:rPr>
                              <w:object w:dxaOrig="980" w:dyaOrig="320" w14:anchorId="59EB354C">
                                <v:shape id="_x0000_i1088" type="#_x0000_t75" style="width:49.05pt;height:15.45pt" o:ole="">
                                  <v:imagedata r:id="rId70" o:title=""/>
                                </v:shape>
                                <o:OLEObject Type="Embed" ProgID="Equation.DSMT4" ShapeID="_x0000_i1088" DrawAspect="Content" ObjectID="_1766491456" r:id="rId71"/>
                              </w:object>
                            </w:r>
                            <w:r w:rsidRPr="00A32A9C">
                              <w:rPr>
                                <w:sz w:val="24"/>
                                <w:highlight w:val="lightGray"/>
                              </w:rPr>
                              <w:t xml:space="preserve">     D. </w:t>
                            </w:r>
                            <w:r w:rsidRPr="00A32A9C">
                              <w:rPr>
                                <w:position w:val="-6"/>
                                <w:sz w:val="24"/>
                                <w:highlight w:val="lightGray"/>
                              </w:rPr>
                              <w:object w:dxaOrig="800" w:dyaOrig="320" w14:anchorId="2F687F59">
                                <v:shape id="_x0000_i1090" type="#_x0000_t75" style="width:40.2pt;height:15.45pt" o:ole="">
                                  <v:imagedata r:id="rId72" o:title=""/>
                                </v:shape>
                                <o:OLEObject Type="Embed" ProgID="Equation.DSMT4" ShapeID="_x0000_i1090" DrawAspect="Content" ObjectID="_1766491457" r:id="rId7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2F51D9" id="文本框 4" o:spid="_x0000_s1027" type="#_x0000_t202" style="position:absolute;left:0;text-align:left;margin-left:106.1pt;margin-top:0;width:436.25pt;height:704.8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">
                <v:textbox>
                  <w:txbxContent>
                    <w:p w14:paraId="0B370167" w14:textId="77777777" w:rsidR="002A2506" w:rsidRDefault="002A2506">
                      <w:pPr>
                        <w:jc w:val="center"/>
                        <w:rPr>
                          <w:rFonts w:ascii="宋体" w:hAnsi="宋体"/>
                          <w:b/>
                          <w:bCs/>
                          <w:sz w:val="28"/>
                        </w:rPr>
                      </w:pPr>
                      <w:r>
                        <w:rPr>
                          <w:rFonts w:ascii="黑体" w:eastAsia="黑体" w:hint="eastAsia"/>
                          <w:b/>
                          <w:bCs/>
                          <w:sz w:val="36"/>
                        </w:rPr>
                        <w:t>广东工业大学考试试卷 ( A )</w:t>
                      </w:r>
                    </w:p>
                    <w:p w14:paraId="583D9001" w14:textId="77777777" w:rsidR="002A2506" w:rsidRDefault="002A2506">
                      <w:pPr>
                        <w:rPr>
                          <w:rFonts w:ascii="宋体" w:hAnsi="宋体"/>
                          <w:b/>
                          <w:szCs w:val="21"/>
                        </w:rPr>
                      </w:pPr>
                      <w:r>
                        <w:rPr>
                          <w:rFonts w:ascii="宋体" w:hAnsi="宋体" w:hint="eastAsia"/>
                          <w:b/>
                          <w:szCs w:val="21"/>
                        </w:rPr>
                        <w:t xml:space="preserve"> </w:t>
                      </w:r>
                      <w:r>
                        <w:rPr>
                          <w:rFonts w:ascii="宋体" w:hAnsi="宋体"/>
                          <w:b/>
                          <w:szCs w:val="21"/>
                        </w:rPr>
                        <w:t xml:space="preserve">                    </w:t>
                      </w:r>
                      <w:r>
                        <w:rPr>
                          <w:rFonts w:ascii="宋体" w:hAnsi="宋体"/>
                          <w:b/>
                          <w:szCs w:val="21"/>
                          <w:u w:val="single"/>
                        </w:rPr>
                        <w:t>20</w:t>
                      </w:r>
                      <w:r>
                        <w:rPr>
                          <w:rFonts w:ascii="宋体" w:hAnsi="宋体" w:hint="eastAsia"/>
                          <w:b/>
                          <w:szCs w:val="21"/>
                          <w:u w:val="single"/>
                        </w:rPr>
                        <w:t>2</w:t>
                      </w:r>
                      <w:r>
                        <w:rPr>
                          <w:rFonts w:ascii="宋体" w:hAnsi="宋体"/>
                          <w:b/>
                          <w:szCs w:val="21"/>
                          <w:u w:val="single"/>
                        </w:rPr>
                        <w:t xml:space="preserve">1 </w:t>
                      </w:r>
                      <w:r>
                        <w:rPr>
                          <w:rFonts w:ascii="宋体" w:hAnsi="宋体"/>
                          <w:b/>
                          <w:szCs w:val="21"/>
                        </w:rPr>
                        <w:t xml:space="preserve"> --</w:t>
                      </w:r>
                      <w:r>
                        <w:rPr>
                          <w:rFonts w:ascii="宋体" w:hAnsi="宋体" w:hint="eastAsia"/>
                          <w:b/>
                          <w:szCs w:val="21"/>
                        </w:rPr>
                        <w:t xml:space="preserve"> </w:t>
                      </w:r>
                      <w:r>
                        <w:rPr>
                          <w:rFonts w:ascii="宋体" w:hAnsi="宋体"/>
                          <w:b/>
                          <w:szCs w:val="21"/>
                          <w:u w:val="single"/>
                        </w:rPr>
                        <w:t>20</w:t>
                      </w:r>
                      <w:r>
                        <w:rPr>
                          <w:rFonts w:ascii="宋体" w:hAnsi="宋体" w:hint="eastAsia"/>
                          <w:b/>
                          <w:szCs w:val="21"/>
                          <w:u w:val="single"/>
                        </w:rPr>
                        <w:t>2</w:t>
                      </w:r>
                      <w:r>
                        <w:rPr>
                          <w:rFonts w:ascii="宋体" w:hAnsi="宋体"/>
                          <w:b/>
                          <w:szCs w:val="21"/>
                          <w:u w:val="single"/>
                        </w:rPr>
                        <w:t xml:space="preserve">2 </w:t>
                      </w:r>
                      <w:r>
                        <w:rPr>
                          <w:rFonts w:ascii="宋体" w:hAnsi="宋体"/>
                          <w:b/>
                          <w:szCs w:val="21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  <w:b/>
                          <w:szCs w:val="21"/>
                        </w:rPr>
                        <w:t>学</w:t>
                      </w:r>
                      <w:r>
                        <w:rPr>
                          <w:rFonts w:ascii="宋体" w:hAnsi="宋体"/>
                          <w:b/>
                          <w:szCs w:val="21"/>
                        </w:rPr>
                        <w:t>年</w:t>
                      </w:r>
                      <w:r>
                        <w:rPr>
                          <w:rFonts w:ascii="宋体" w:hAnsi="宋体" w:hint="eastAsia"/>
                          <w:b/>
                          <w:szCs w:val="21"/>
                        </w:rPr>
                        <w:t>度</w:t>
                      </w:r>
                      <w:r>
                        <w:rPr>
                          <w:rFonts w:ascii="宋体" w:hAnsi="宋体"/>
                          <w:b/>
                          <w:szCs w:val="21"/>
                        </w:rPr>
                        <w:t>第</w:t>
                      </w:r>
                      <w:r>
                        <w:rPr>
                          <w:rFonts w:ascii="宋体" w:hAnsi="宋体" w:hint="eastAsia"/>
                          <w:b/>
                          <w:szCs w:val="21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  <w:b/>
                          <w:szCs w:val="21"/>
                          <w:u w:val="single"/>
                        </w:rPr>
                        <w:t xml:space="preserve">  1</w:t>
                      </w:r>
                      <w:r>
                        <w:rPr>
                          <w:rFonts w:ascii="宋体" w:hAnsi="宋体"/>
                          <w:b/>
                          <w:szCs w:val="21"/>
                          <w:u w:val="single"/>
                        </w:rPr>
                        <w:t xml:space="preserve">  </w:t>
                      </w:r>
                      <w:r>
                        <w:rPr>
                          <w:rFonts w:ascii="宋体" w:hAnsi="宋体" w:hint="eastAsia"/>
                          <w:b/>
                          <w:szCs w:val="21"/>
                        </w:rPr>
                        <w:t xml:space="preserve"> 学期</w:t>
                      </w:r>
                    </w:p>
                    <w:p w14:paraId="4CCA4A0F" w14:textId="77777777" w:rsidR="002A2506" w:rsidRDefault="002A2506">
                      <w:pPr>
                        <w:rPr>
                          <w:rFonts w:ascii="宋体" w:hAnsi="宋体"/>
                          <w:b/>
                          <w:sz w:val="15"/>
                          <w:szCs w:val="15"/>
                        </w:rPr>
                      </w:pPr>
                    </w:p>
                    <w:p w14:paraId="0787F72C" w14:textId="77777777" w:rsidR="002A2506" w:rsidRDefault="002A2506">
                      <w:pPr>
                        <w:spacing w:line="420" w:lineRule="auto"/>
                        <w:ind w:firstLineChars="100" w:firstLine="241"/>
                        <w:rPr>
                          <w:rFonts w:ascii="宋体" w:hAnsi="宋体"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  <w:b/>
                          <w:sz w:val="24"/>
                        </w:rPr>
                        <w:t xml:space="preserve">课程名称: </w:t>
                      </w:r>
                      <w:r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      高等数学(1)       </w:t>
                      </w:r>
                      <w:r>
                        <w:rPr>
                          <w:rFonts w:ascii="宋体" w:hAnsi="宋体" w:hint="eastAsia"/>
                          <w:b/>
                          <w:bCs/>
                          <w:sz w:val="24"/>
                        </w:rPr>
                        <w:t xml:space="preserve">  学分</w:t>
                      </w:r>
                      <w:r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 5.5</w:t>
                      </w:r>
                      <w:r>
                        <w:rPr>
                          <w:rFonts w:ascii="宋体" w:hAnsi="宋体"/>
                          <w:sz w:val="24"/>
                          <w:u w:val="single"/>
                        </w:rPr>
                        <w:t xml:space="preserve">   </w:t>
                      </w:r>
                      <w:r>
                        <w:rPr>
                          <w:rFonts w:ascii="宋体" w:hAnsi="宋体"/>
                          <w:sz w:val="24"/>
                        </w:rPr>
                        <w:t xml:space="preserve">   </w:t>
                      </w:r>
                      <w:r>
                        <w:rPr>
                          <w:rFonts w:ascii="宋体" w:hAnsi="宋体" w:hint="eastAsia"/>
                          <w:b/>
                          <w:bCs/>
                          <w:sz w:val="24"/>
                        </w:rPr>
                        <w:t>试卷满分</w:t>
                      </w:r>
                      <w:r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 100  </w:t>
                      </w:r>
                      <w:r>
                        <w:rPr>
                          <w:rFonts w:ascii="宋体" w:hAnsi="宋体" w:hint="eastAsia"/>
                          <w:b/>
                          <w:bCs/>
                          <w:sz w:val="24"/>
                        </w:rPr>
                        <w:t>分</w:t>
                      </w:r>
                    </w:p>
                    <w:p w14:paraId="0621FEAC" w14:textId="77777777" w:rsidR="002A2506" w:rsidRDefault="002A2506">
                      <w:pPr>
                        <w:spacing w:line="420" w:lineRule="auto"/>
                        <w:ind w:firstLineChars="100" w:firstLine="241"/>
                        <w:rPr>
                          <w:rFonts w:ascii="宋体" w:hAnsi="宋体"/>
                          <w:b/>
                          <w:color w:val="A6A6A6"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  <w:b/>
                          <w:sz w:val="24"/>
                        </w:rPr>
                        <w:t>考试</w:t>
                      </w:r>
                      <w:r>
                        <w:rPr>
                          <w:rFonts w:ascii="宋体" w:hAnsi="宋体"/>
                          <w:b/>
                          <w:sz w:val="24"/>
                        </w:rPr>
                        <w:t>形式：</w:t>
                      </w:r>
                      <w:r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  </w:t>
                      </w:r>
                      <w:r>
                        <w:rPr>
                          <w:rFonts w:ascii="宋体" w:hAnsi="宋体" w:hint="eastAsia"/>
                          <w:b/>
                          <w:sz w:val="24"/>
                          <w:u w:val="single"/>
                          <w:lang w:bidi="ar"/>
                        </w:rPr>
                        <w:t>闭卷</w:t>
                      </w:r>
                      <w:r>
                        <w:rPr>
                          <w:rFonts w:ascii="宋体" w:hAnsi="宋体" w:hint="eastAsia"/>
                          <w:sz w:val="24"/>
                          <w:u w:val="single"/>
                        </w:rPr>
                        <w:t xml:space="preserve">  </w:t>
                      </w:r>
                      <w:r>
                        <w:rPr>
                          <w:rFonts w:ascii="宋体" w:hAnsi="宋体"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  <w:b/>
                          <w:color w:val="A6A6A6"/>
                          <w:sz w:val="24"/>
                        </w:rPr>
                        <w:t>(开</w:t>
                      </w:r>
                      <w:r>
                        <w:rPr>
                          <w:rFonts w:ascii="宋体" w:hAnsi="宋体"/>
                          <w:b/>
                          <w:color w:val="A6A6A6"/>
                          <w:sz w:val="24"/>
                        </w:rPr>
                        <w:t>卷</w:t>
                      </w:r>
                      <w:r>
                        <w:rPr>
                          <w:rFonts w:ascii="宋体" w:hAnsi="宋体" w:hint="eastAsia"/>
                          <w:b/>
                          <w:color w:val="A6A6A6"/>
                          <w:sz w:val="24"/>
                        </w:rPr>
                        <w:t>或</w:t>
                      </w:r>
                      <w:r>
                        <w:rPr>
                          <w:rFonts w:ascii="宋体" w:hAnsi="宋体"/>
                          <w:b/>
                          <w:color w:val="A6A6A6"/>
                          <w:sz w:val="24"/>
                        </w:rPr>
                        <w:t>闭卷</w:t>
                      </w:r>
                      <w:r>
                        <w:rPr>
                          <w:rFonts w:ascii="宋体" w:hAnsi="宋体" w:hint="eastAsia"/>
                          <w:b/>
                          <w:color w:val="A6A6A6"/>
                          <w:sz w:val="24"/>
                        </w:rPr>
                        <w:t xml:space="preserve">)  </w:t>
                      </w:r>
                    </w:p>
                    <w:tbl>
                      <w:tblPr>
                        <w:tblW w:w="5000" w:type="pct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1125"/>
                        <w:gridCol w:w="659"/>
                        <w:gridCol w:w="659"/>
                        <w:gridCol w:w="673"/>
                        <w:gridCol w:w="708"/>
                        <w:gridCol w:w="706"/>
                        <w:gridCol w:w="708"/>
                        <w:gridCol w:w="710"/>
                        <w:gridCol w:w="705"/>
                        <w:gridCol w:w="759"/>
                        <w:gridCol w:w="1016"/>
                      </w:tblGrid>
                      <w:tr w:rsidR="002A2506" w14:paraId="222FE989" w14:textId="77777777" w:rsidTr="00637996">
                        <w:trPr>
                          <w:cantSplit/>
                          <w:trHeight w:val="454"/>
                        </w:trPr>
                        <w:tc>
                          <w:tcPr>
                            <w:tcW w:w="668" w:type="pct"/>
                            <w:vMerge w:val="restar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6133BBFD" w14:textId="77777777" w:rsidR="002A2506" w:rsidRDefault="002A2506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lang w:bidi="ar"/>
                              </w:rPr>
                              <w:t>题  号</w:t>
                            </w:r>
                          </w:p>
                        </w:tc>
                        <w:tc>
                          <w:tcPr>
                            <w:tcW w:w="391" w:type="pct"/>
                            <w:vMerge w:val="restar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18BFB8E5" w14:textId="77777777" w:rsidR="002A2506" w:rsidRDefault="002A2506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lang w:bidi="ar"/>
                              </w:rPr>
                              <w:t>一</w:t>
                            </w:r>
                          </w:p>
                        </w:tc>
                        <w:tc>
                          <w:tcPr>
                            <w:tcW w:w="391" w:type="pct"/>
                            <w:vMerge w:val="restar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E24F6D2" w14:textId="77777777" w:rsidR="002A2506" w:rsidRDefault="002A2506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lang w:bidi="ar"/>
                              </w:rPr>
                              <w:t>二</w:t>
                            </w:r>
                          </w:p>
                        </w:tc>
                        <w:tc>
                          <w:tcPr>
                            <w:tcW w:w="2079" w:type="pct"/>
                            <w:gridSpan w:val="5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3B1D90A9" w14:textId="77777777" w:rsidR="002A2506" w:rsidRDefault="002A2506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lang w:bidi="ar"/>
                              </w:rPr>
                              <w:t>三</w:t>
                            </w:r>
                          </w:p>
                        </w:tc>
                        <w:tc>
                          <w:tcPr>
                            <w:tcW w:w="418" w:type="pct"/>
                            <w:vMerge w:val="restar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784369F9" w14:textId="77777777" w:rsidR="002A2506" w:rsidRDefault="002A2506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lang w:bidi="ar"/>
                              </w:rPr>
                              <w:t>四</w:t>
                            </w:r>
                          </w:p>
                        </w:tc>
                        <w:tc>
                          <w:tcPr>
                            <w:tcW w:w="450" w:type="pct"/>
                            <w:vMerge w:val="restar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4D4579B4" w14:textId="77777777" w:rsidR="002A2506" w:rsidRDefault="002A2506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</w:rPr>
                              <w:t>五</w:t>
                            </w:r>
                          </w:p>
                        </w:tc>
                        <w:tc>
                          <w:tcPr>
                            <w:tcW w:w="603" w:type="pct"/>
                            <w:vMerge w:val="restar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7D5ADF27" w14:textId="77777777" w:rsidR="002A2506" w:rsidRDefault="002A2506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lang w:bidi="ar"/>
                              </w:rPr>
                              <w:t>总分</w:t>
                            </w:r>
                          </w:p>
                        </w:tc>
                      </w:tr>
                      <w:tr w:rsidR="002A2506" w14:paraId="51AAEE4A" w14:textId="77777777" w:rsidTr="00637996">
                        <w:trPr>
                          <w:cantSplit/>
                          <w:trHeight w:val="454"/>
                        </w:trPr>
                        <w:tc>
                          <w:tcPr>
                            <w:tcW w:w="668" w:type="pct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231EE4BE" w14:textId="77777777" w:rsidR="002A2506" w:rsidRDefault="002A2506">
                            <w:pPr>
                              <w:rPr>
                                <w:szCs w:val="22"/>
                              </w:rPr>
                            </w:pPr>
                          </w:p>
                        </w:tc>
                        <w:tc>
                          <w:tcPr>
                            <w:tcW w:w="391" w:type="pct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733A1ACC" w14:textId="77777777" w:rsidR="002A2506" w:rsidRDefault="002A2506">
                            <w:pPr>
                              <w:rPr>
                                <w:szCs w:val="22"/>
                              </w:rPr>
                            </w:pPr>
                          </w:p>
                        </w:tc>
                        <w:tc>
                          <w:tcPr>
                            <w:tcW w:w="391" w:type="pct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1722F2C8" w14:textId="77777777" w:rsidR="002A2506" w:rsidRDefault="002A2506">
                            <w:pPr>
                              <w:rPr>
                                <w:szCs w:val="22"/>
                              </w:rPr>
                            </w:pPr>
                          </w:p>
                        </w:tc>
                        <w:tc>
                          <w:tcPr>
                            <w:tcW w:w="39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32C8A113" w14:textId="77777777" w:rsidR="002A2506" w:rsidRDefault="002A2506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lang w:bidi="ar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55D81524" w14:textId="77777777" w:rsidR="002A2506" w:rsidRDefault="002A2506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lang w:bidi="ar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1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5DAFEB9B" w14:textId="77777777" w:rsidR="002A2506" w:rsidRDefault="002A2506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lang w:bidi="ar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40EE77DE" w14:textId="77777777" w:rsidR="002A2506" w:rsidRDefault="002A2506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lang w:bidi="ar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4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17796255" w14:textId="77777777" w:rsidR="002A2506" w:rsidRDefault="002A2506">
                            <w:pPr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lang w:bidi="ar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418" w:type="pct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26BE12D3" w14:textId="77777777" w:rsidR="002A2506" w:rsidRDefault="002A2506">
                            <w:pPr>
                              <w:rPr>
                                <w:szCs w:val="22"/>
                              </w:rPr>
                            </w:pPr>
                          </w:p>
                        </w:tc>
                        <w:tc>
                          <w:tcPr>
                            <w:tcW w:w="450" w:type="pct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64E4E81D" w14:textId="77777777" w:rsidR="002A2506" w:rsidRDefault="002A2506">
                            <w:pPr>
                              <w:rPr>
                                <w:szCs w:val="22"/>
                              </w:rPr>
                            </w:pPr>
                          </w:p>
                        </w:tc>
                        <w:tc>
                          <w:tcPr>
                            <w:tcW w:w="603" w:type="pct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3CA99AF8" w14:textId="77777777" w:rsidR="002A2506" w:rsidRDefault="002A2506">
                            <w:pPr>
                              <w:rPr>
                                <w:szCs w:val="22"/>
                              </w:rPr>
                            </w:pPr>
                          </w:p>
                        </w:tc>
                      </w:tr>
                      <w:tr w:rsidR="002A2506" w14:paraId="5A906D4A" w14:textId="77777777" w:rsidTr="00637996">
                        <w:trPr>
                          <w:cantSplit/>
                          <w:trHeight w:val="454"/>
                        </w:trPr>
                        <w:tc>
                          <w:tcPr>
                            <w:tcW w:w="668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258470B0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lang w:bidi="ar"/>
                              </w:rPr>
                              <w:t>评卷得分</w:t>
                            </w:r>
                          </w:p>
                        </w:tc>
                        <w:tc>
                          <w:tcPr>
                            <w:tcW w:w="39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64E3E7AD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39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163BCC97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39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F24702F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3F07ED0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41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3C3DACD5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251C34DB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4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4624885B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418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28FD9E3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45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63A6903C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7F8458A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</w:tr>
                      <w:tr w:rsidR="002A2506" w14:paraId="185EB547" w14:textId="77777777" w:rsidTr="00637996">
                        <w:trPr>
                          <w:cantSplit/>
                          <w:trHeight w:val="454"/>
                        </w:trPr>
                        <w:tc>
                          <w:tcPr>
                            <w:tcW w:w="668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71BD8586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lang w:bidi="ar"/>
                              </w:rPr>
                              <w:t>评卷签名</w:t>
                            </w:r>
                          </w:p>
                        </w:tc>
                        <w:tc>
                          <w:tcPr>
                            <w:tcW w:w="39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EB85720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39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50F31A66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39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1948A89A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1378E4DB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41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1FF04EEC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61107166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4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4EDB42B3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418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4C9AB567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45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662E0B3B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F71B5F8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  <w:sz w:val="28"/>
                              </w:rPr>
                            </w:pPr>
                          </w:p>
                        </w:tc>
                      </w:tr>
                      <w:tr w:rsidR="002A2506" w14:paraId="6FBD9D8B" w14:textId="77777777" w:rsidTr="00637996">
                        <w:trPr>
                          <w:cantSplit/>
                          <w:trHeight w:val="454"/>
                        </w:trPr>
                        <w:tc>
                          <w:tcPr>
                            <w:tcW w:w="668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45D1187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lang w:bidi="ar"/>
                              </w:rPr>
                              <w:t>复核得分</w:t>
                            </w:r>
                          </w:p>
                        </w:tc>
                        <w:tc>
                          <w:tcPr>
                            <w:tcW w:w="39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1762C62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39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2D9151E4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39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3AFF6AB3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73AD3652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41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5709CF7D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2E69D73C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4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2D72F70F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418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2E7CC142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45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30ECD68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6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69EACCBF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</w:tr>
                      <w:tr w:rsidR="002A2506" w14:paraId="6570D6EE" w14:textId="77777777" w:rsidTr="00637996">
                        <w:trPr>
                          <w:cantSplit/>
                          <w:trHeight w:val="454"/>
                        </w:trPr>
                        <w:tc>
                          <w:tcPr>
                            <w:tcW w:w="668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5851CC64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lang w:bidi="ar"/>
                              </w:rPr>
                              <w:t>复核签名</w:t>
                            </w:r>
                          </w:p>
                        </w:tc>
                        <w:tc>
                          <w:tcPr>
                            <w:tcW w:w="39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551AEB93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39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4CC38AD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39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29A70942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81AFC9A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41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E594856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1238BB0D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421" w:type="pct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256C90DB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418" w:type="pct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50FDDEB3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45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36555B42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  <w:tc>
                          <w:tcPr>
                            <w:tcW w:w="6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39AD1D7" w14:textId="77777777" w:rsidR="002A2506" w:rsidRDefault="002A2506">
                            <w:pPr>
                              <w:spacing w:line="30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</w:p>
                        </w:tc>
                      </w:tr>
                    </w:tbl>
                    <w:p w14:paraId="34F260A6" w14:textId="77777777" w:rsidR="002A2506" w:rsidRDefault="002A2506">
                      <w:pPr>
                        <w:spacing w:line="360" w:lineRule="auto"/>
                        <w:jc w:val="left"/>
                        <w:rPr>
                          <w:b/>
                          <w:sz w:val="24"/>
                        </w:rPr>
                      </w:pPr>
                      <w:r>
                        <w:rPr>
                          <w:rFonts w:hAnsi="宋体" w:cs="宋体" w:hint="eastAsia"/>
                          <w:b/>
                          <w:sz w:val="24"/>
                          <w:lang w:bidi="ar"/>
                        </w:rPr>
                        <w:t>一、填空题（每小题</w:t>
                      </w:r>
                      <w:r>
                        <w:rPr>
                          <w:b/>
                          <w:sz w:val="24"/>
                          <w:lang w:bidi="ar"/>
                        </w:rPr>
                        <w:t>3</w:t>
                      </w:r>
                      <w:r>
                        <w:rPr>
                          <w:rFonts w:hAnsi="宋体" w:cs="宋体" w:hint="eastAsia"/>
                          <w:b/>
                          <w:sz w:val="24"/>
                          <w:lang w:bidi="ar"/>
                        </w:rPr>
                        <w:t>分，共</w:t>
                      </w:r>
                      <w:r>
                        <w:rPr>
                          <w:b/>
                          <w:sz w:val="24"/>
                          <w:lang w:bidi="ar"/>
                        </w:rPr>
                        <w:t>1</w:t>
                      </w:r>
                      <w:r>
                        <w:rPr>
                          <w:rFonts w:hint="eastAsia"/>
                          <w:b/>
                          <w:sz w:val="24"/>
                          <w:lang w:bidi="ar"/>
                        </w:rPr>
                        <w:t>8</w:t>
                      </w:r>
                      <w:r>
                        <w:rPr>
                          <w:rFonts w:hAnsi="宋体" w:cs="宋体" w:hint="eastAsia"/>
                          <w:b/>
                          <w:sz w:val="24"/>
                          <w:lang w:bidi="ar"/>
                        </w:rPr>
                        <w:t>分）</w:t>
                      </w:r>
                    </w:p>
                    <w:p w14:paraId="51728144" w14:textId="77777777" w:rsidR="002A2506" w:rsidRDefault="002A2506" w:rsidP="00264187">
                      <w:pPr>
                        <w:snapToGrid w:val="0"/>
                        <w:rPr>
                          <w:sz w:val="24"/>
                          <w:lang w:bidi="ar"/>
                        </w:rPr>
                      </w:pPr>
                      <w:r w:rsidRPr="00C0641C">
                        <w:rPr>
                          <w:sz w:val="24"/>
                          <w:highlight w:val="lightGray"/>
                          <w:lang w:bidi="ar"/>
                        </w:rPr>
                        <w:t>1.</w:t>
                      </w:r>
                      <w:r w:rsidRPr="00C0641C">
                        <w:rPr>
                          <w:sz w:val="24"/>
                          <w:highlight w:val="lightGray"/>
                          <w:lang w:bidi="ar"/>
                        </w:rPr>
                        <w:tab/>
                      </w:r>
                      <w:r w:rsidRPr="00C0641C">
                        <w:rPr>
                          <w:position w:val="-20"/>
                          <w:sz w:val="24"/>
                          <w:highlight w:val="lightGray"/>
                          <w:lang w:bidi="ar"/>
                        </w:rPr>
                        <w:object w:dxaOrig="1540" w:dyaOrig="460" w14:anchorId="6B549A8C">
                          <v:shape id="_x0000_i1026" type="#_x0000_t75" style="width:76.4pt;height:22.95pt" o:ole="">
                            <v:imagedata r:id="rId8" o:title=""/>
                          </v:shape>
                          <o:OLEObject Type="Embed" ProgID="Equation.DSMT4" ShapeID="_x0000_i1026" DrawAspect="Content" ObjectID="_1766491425" r:id="rId74"/>
                        </w:object>
                      </w:r>
                      <w:r>
                        <w:rPr>
                          <w:sz w:val="24"/>
                          <w:lang w:bidi="ar"/>
                        </w:rPr>
                        <w:t>=</w:t>
                      </w:r>
                      <w:r>
                        <w:rPr>
                          <w:sz w:val="24"/>
                          <w:u w:val="single"/>
                          <w:lang w:bidi="ar"/>
                        </w:rPr>
                        <w:t xml:space="preserve">     </w:t>
                      </w:r>
                      <w:r>
                        <w:rPr>
                          <w:rFonts w:hint="eastAsia"/>
                          <w:sz w:val="24"/>
                          <w:u w:val="single"/>
                          <w:lang w:bidi="ar"/>
                        </w:rPr>
                        <w:t>1</w:t>
                      </w:r>
                      <w:r>
                        <w:rPr>
                          <w:sz w:val="24"/>
                          <w:u w:val="single"/>
                          <w:lang w:bidi="ar"/>
                        </w:rPr>
                        <w:t xml:space="preserve">       </w:t>
                      </w:r>
                      <w:r>
                        <w:rPr>
                          <w:rFonts w:hint="eastAsia"/>
                          <w:sz w:val="24"/>
                          <w:lang w:bidi="ar"/>
                        </w:rPr>
                        <w:t>；</w:t>
                      </w:r>
                    </w:p>
                    <w:p w14:paraId="30D5FA0D" w14:textId="77777777" w:rsidR="002A2506" w:rsidRPr="00C0641C" w:rsidRDefault="002A2506" w:rsidP="00264187">
                      <w:pPr>
                        <w:snapToGrid w:val="0"/>
                        <w:rPr>
                          <w:color w:val="000000" w:themeColor="text1"/>
                          <w:sz w:val="24"/>
                          <w:lang w:bidi="ar"/>
                        </w:rPr>
                      </w:pPr>
                      <w:r w:rsidRPr="00A32A9C">
                        <w:rPr>
                          <w:rFonts w:hint="eastAsia"/>
                          <w:color w:val="000000" w:themeColor="text1"/>
                          <w:sz w:val="24"/>
                          <w:highlight w:val="lightGray"/>
                          <w:lang w:bidi="ar"/>
                        </w:rPr>
                        <w:t xml:space="preserve">2. </w:t>
                      </w:r>
                      <w:r w:rsidRPr="00A32A9C">
                        <w:rPr>
                          <w:color w:val="000000" w:themeColor="text1"/>
                          <w:sz w:val="24"/>
                          <w:highlight w:val="lightGray"/>
                          <w:lang w:bidi="ar"/>
                        </w:rPr>
                        <w:t xml:space="preserve"> </w:t>
                      </w:r>
                      <w:r w:rsidRPr="00A32A9C">
                        <w:rPr>
                          <w:color w:val="000000" w:themeColor="text1"/>
                          <w:sz w:val="24"/>
                          <w:highlight w:val="lightGray"/>
                          <w:lang w:bidi="ar"/>
                        </w:rPr>
                        <w:t>若极限</w:t>
                      </w:r>
                      <w:r w:rsidRPr="00A32A9C">
                        <w:rPr>
                          <w:color w:val="000000" w:themeColor="text1"/>
                          <w:position w:val="-24"/>
                          <w:sz w:val="24"/>
                          <w:highlight w:val="lightGray"/>
                          <w:lang w:bidi="ar"/>
                        </w:rPr>
                        <w:object w:dxaOrig="2360" w:dyaOrig="620" w14:anchorId="27B9D04B">
                          <v:shape id="_x0000_i1028" type="#_x0000_t75" style="width:118.4pt;height:31.8pt" o:ole="">
                            <v:imagedata r:id="rId10" o:title=""/>
                          </v:shape>
                          <o:OLEObject Type="Embed" ProgID="Equation.DSMT4" ShapeID="_x0000_i1028" DrawAspect="Content" ObjectID="_1766491426" r:id="rId75"/>
                        </w:object>
                      </w:r>
                      <w:r w:rsidRPr="00C0641C">
                        <w:rPr>
                          <w:color w:val="000000" w:themeColor="text1"/>
                          <w:sz w:val="24"/>
                          <w:lang w:bidi="ar"/>
                        </w:rPr>
                        <w:t xml:space="preserve"> </w:t>
                      </w:r>
                      <w:r w:rsidRPr="00C0641C">
                        <w:rPr>
                          <w:color w:val="000000" w:themeColor="text1"/>
                          <w:sz w:val="24"/>
                          <w:lang w:bidi="ar"/>
                        </w:rPr>
                        <w:t>则</w:t>
                      </w:r>
                      <w:r w:rsidRPr="00C0641C">
                        <w:rPr>
                          <w:color w:val="000000" w:themeColor="text1"/>
                          <w:position w:val="-10"/>
                          <w:sz w:val="24"/>
                          <w:lang w:bidi="ar"/>
                        </w:rPr>
                        <w:object w:dxaOrig="540" w:dyaOrig="320" w14:anchorId="1E788239">
                          <v:shape id="_x0000_i1030" type="#_x0000_t75" style="width:26.95pt;height:15.45pt" o:ole="">
                            <v:imagedata r:id="rId12" o:title=""/>
                          </v:shape>
                          <o:OLEObject Type="Embed" ProgID="Equation.DSMT4" ShapeID="_x0000_i1030" DrawAspect="Content" ObjectID="_1766491427" r:id="rId76"/>
                        </w:object>
                      </w:r>
                      <w:r w:rsidRPr="00C0641C">
                        <w:rPr>
                          <w:color w:val="000000" w:themeColor="text1"/>
                          <w:sz w:val="24"/>
                          <w:lang w:bidi="ar"/>
                        </w:rPr>
                        <w:t>=</w:t>
                      </w:r>
                      <w:r w:rsidRPr="00C0641C">
                        <w:rPr>
                          <w:color w:val="000000" w:themeColor="text1"/>
                          <w:sz w:val="24"/>
                          <w:u w:val="single"/>
                          <w:lang w:bidi="ar"/>
                        </w:rPr>
                        <w:t xml:space="preserve">   </w:t>
                      </w:r>
                      <w:r w:rsidRPr="00C0641C">
                        <w:rPr>
                          <w:rFonts w:hint="eastAsia"/>
                          <w:color w:val="000000" w:themeColor="text1"/>
                          <w:sz w:val="24"/>
                          <w:u w:val="single"/>
                          <w:lang w:bidi="ar"/>
                        </w:rPr>
                        <w:t>-3</w:t>
                      </w:r>
                      <w:r w:rsidRPr="00C0641C">
                        <w:rPr>
                          <w:color w:val="000000" w:themeColor="text1"/>
                          <w:sz w:val="24"/>
                          <w:u w:val="single"/>
                          <w:lang w:bidi="ar"/>
                        </w:rPr>
                        <w:t xml:space="preserve">         </w:t>
                      </w:r>
                      <w:r w:rsidRPr="00C0641C">
                        <w:rPr>
                          <w:rFonts w:hint="eastAsia"/>
                          <w:color w:val="000000" w:themeColor="text1"/>
                          <w:sz w:val="24"/>
                          <w:lang w:bidi="ar"/>
                        </w:rPr>
                        <w:t>；</w:t>
                      </w:r>
                    </w:p>
                    <w:p w14:paraId="1BE6913A" w14:textId="77777777" w:rsidR="002A2506" w:rsidRDefault="002A2506" w:rsidP="00264187">
                      <w:pPr>
                        <w:snapToGrid w:val="0"/>
                        <w:rPr>
                          <w:sz w:val="24"/>
                          <w:lang w:bidi="ar"/>
                        </w:rPr>
                      </w:pPr>
                      <w:r w:rsidRPr="00A32A9C">
                        <w:rPr>
                          <w:rFonts w:hint="eastAsia"/>
                          <w:sz w:val="24"/>
                          <w:highlight w:val="lightGray"/>
                          <w:lang w:bidi="ar"/>
                        </w:rPr>
                        <w:t xml:space="preserve">3. </w:t>
                      </w:r>
                      <w:r w:rsidRPr="00A32A9C">
                        <w:rPr>
                          <w:position w:val="-18"/>
                          <w:sz w:val="24"/>
                          <w:highlight w:val="lightGray"/>
                          <w:lang w:bidi="ar"/>
                        </w:rPr>
                        <w:object w:dxaOrig="2460" w:dyaOrig="520" w14:anchorId="1028884C">
                          <v:shape id="_x0000_i1032" type="#_x0000_t75" style="width:122.35pt;height:25.2pt" o:ole="">
                            <v:imagedata r:id="rId14" o:title=""/>
                          </v:shape>
                          <o:OLEObject Type="Embed" ProgID="Equation.DSMT4" ShapeID="_x0000_i1032" DrawAspect="Content" ObjectID="_1766491428" r:id="rId77"/>
                        </w:object>
                      </w:r>
                      <w:r>
                        <w:rPr>
                          <w:sz w:val="24"/>
                          <w:lang w:bidi="ar"/>
                        </w:rPr>
                        <w:t>=</w:t>
                      </w:r>
                      <w:r>
                        <w:rPr>
                          <w:sz w:val="24"/>
                          <w:u w:val="single"/>
                          <w:lang w:bidi="ar"/>
                        </w:rPr>
                        <w:t xml:space="preserve">    </w:t>
                      </w:r>
                      <w:r>
                        <w:rPr>
                          <w:rFonts w:hint="eastAsia"/>
                          <w:sz w:val="24"/>
                          <w:u w:val="single"/>
                          <w:lang w:bidi="ar"/>
                        </w:rPr>
                        <w:t>2/3</w:t>
                      </w:r>
                      <w:r>
                        <w:rPr>
                          <w:sz w:val="24"/>
                          <w:u w:val="single"/>
                          <w:lang w:bidi="ar"/>
                        </w:rPr>
                        <w:t xml:space="preserve">        </w:t>
                      </w:r>
                      <w:r>
                        <w:rPr>
                          <w:rFonts w:hint="eastAsia"/>
                          <w:sz w:val="24"/>
                          <w:lang w:bidi="ar"/>
                        </w:rPr>
                        <w:t>；</w:t>
                      </w:r>
                    </w:p>
                    <w:p w14:paraId="775E2300" w14:textId="7987D737" w:rsidR="002A2506" w:rsidRDefault="002A2506" w:rsidP="00264187">
                      <w:pPr>
                        <w:snapToGrid w:val="0"/>
                        <w:rPr>
                          <w:sz w:val="24"/>
                          <w:lang w:bidi="ar"/>
                        </w:rPr>
                      </w:pPr>
                      <w:r w:rsidRPr="00C0641C">
                        <w:rPr>
                          <w:rFonts w:hint="eastAsia"/>
                          <w:sz w:val="24"/>
                          <w:highlight w:val="lightGray"/>
                          <w:lang w:bidi="ar"/>
                        </w:rPr>
                        <w:t xml:space="preserve">4. </w:t>
                      </w:r>
                      <w:r w:rsidRPr="00C0641C">
                        <w:rPr>
                          <w:sz w:val="24"/>
                          <w:highlight w:val="lightGray"/>
                          <w:lang w:bidi="ar"/>
                        </w:rPr>
                        <w:t>设</w:t>
                      </w:r>
                      <w:r w:rsidRPr="00A32A9C">
                        <w:rPr>
                          <w:position w:val="-30"/>
                          <w:sz w:val="24"/>
                          <w:highlight w:val="lightGray"/>
                          <w:lang w:bidi="ar"/>
                        </w:rPr>
                        <w:object w:dxaOrig="1460" w:dyaOrig="720" w14:anchorId="7E0178F0">
                          <v:shape id="_x0000_i1034" type="#_x0000_t75" style="width:72.45pt;height:36.65pt" o:ole="">
                            <v:imagedata r:id="rId16" o:title=""/>
                          </v:shape>
                          <o:OLEObject Type="Embed" ProgID="Equation.DSMT4" ShapeID="_x0000_i1034" DrawAspect="Content" ObjectID="_1766491429" r:id="rId78"/>
                        </w:object>
                      </w:r>
                      <w:r w:rsidR="001918EB" w:rsidRPr="00A32A9C">
                        <w:rPr>
                          <w:rFonts w:hint="eastAsia"/>
                          <w:sz w:val="24"/>
                          <w:highlight w:val="lightGray"/>
                          <w:lang w:bidi="ar"/>
                        </w:rPr>
                        <w:t>（求导注意）</w:t>
                      </w:r>
                      <w:r>
                        <w:rPr>
                          <w:rFonts w:hint="eastAsia"/>
                          <w:sz w:val="24"/>
                          <w:lang w:bidi="ar"/>
                        </w:rPr>
                        <w:t>，</w:t>
                      </w:r>
                      <w:r>
                        <w:rPr>
                          <w:sz w:val="24"/>
                          <w:lang w:bidi="ar"/>
                        </w:rPr>
                        <w:t>其中</w:t>
                      </w:r>
                      <w:r w:rsidRPr="009C4A0B">
                        <w:rPr>
                          <w:position w:val="-10"/>
                          <w:sz w:val="24"/>
                          <w:lang w:bidi="ar"/>
                        </w:rPr>
                        <w:object w:dxaOrig="240" w:dyaOrig="320" w14:anchorId="19898B45">
                          <v:shape id="_x0000_i1036" type="#_x0000_t75" style="width:11.95pt;height:15.45pt" o:ole="">
                            <v:imagedata r:id="rId18" o:title=""/>
                          </v:shape>
                          <o:OLEObject Type="Embed" ProgID="Equation.DSMT4" ShapeID="_x0000_i1036" DrawAspect="Content" ObjectID="_1766491430" r:id="rId79"/>
                        </w:object>
                      </w:r>
                      <w:r>
                        <w:rPr>
                          <w:sz w:val="24"/>
                          <w:lang w:bidi="ar"/>
                        </w:rPr>
                        <w:t>可导，且</w:t>
                      </w:r>
                      <w:r w:rsidRPr="009C4A0B">
                        <w:rPr>
                          <w:position w:val="-10"/>
                          <w:sz w:val="24"/>
                          <w:lang w:bidi="ar"/>
                        </w:rPr>
                        <w:object w:dxaOrig="940" w:dyaOrig="320" w14:anchorId="4CB0A81D">
                          <v:shape id="_x0000_i1038" type="#_x0000_t75" style="width:46.8pt;height:15.45pt" o:ole="">
                            <v:imagedata r:id="rId20" o:title=""/>
                          </v:shape>
                          <o:OLEObject Type="Embed" ProgID="Equation.DSMT4" ShapeID="_x0000_i1038" DrawAspect="Content" ObjectID="_1766491431" r:id="rId80"/>
                        </w:object>
                      </w:r>
                      <w:r>
                        <w:rPr>
                          <w:rFonts w:hint="eastAsia"/>
                          <w:sz w:val="24"/>
                          <w:lang w:bidi="ar"/>
                        </w:rPr>
                        <w:t>，</w:t>
                      </w:r>
                      <w:r>
                        <w:rPr>
                          <w:sz w:val="24"/>
                          <w:lang w:bidi="ar"/>
                        </w:rPr>
                        <w:t>则</w:t>
                      </w:r>
                      <w:r w:rsidRPr="009C4A0B">
                        <w:rPr>
                          <w:position w:val="-24"/>
                          <w:sz w:val="24"/>
                          <w:lang w:bidi="ar"/>
                        </w:rPr>
                        <w:object w:dxaOrig="660" w:dyaOrig="620" w14:anchorId="302E3667">
                          <v:shape id="_x0000_i1040" type="#_x0000_t75" style="width:32.7pt;height:31.8pt" o:ole="">
                            <v:imagedata r:id="rId22" o:title=""/>
                          </v:shape>
                          <o:OLEObject Type="Embed" ProgID="Equation.DSMT4" ShapeID="_x0000_i1040" DrawAspect="Content" ObjectID="_1766491432" r:id="rId81"/>
                        </w:object>
                      </w:r>
                      <w:r>
                        <w:rPr>
                          <w:sz w:val="24"/>
                          <w:lang w:bidi="ar"/>
                        </w:rPr>
                        <w:t>=</w:t>
                      </w:r>
                      <w:r>
                        <w:rPr>
                          <w:sz w:val="24"/>
                          <w:u w:val="single"/>
                          <w:lang w:bidi="ar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24"/>
                          <w:u w:val="single"/>
                          <w:lang w:bidi="ar"/>
                        </w:rPr>
                        <w:t>2</w:t>
                      </w:r>
                      <w:r>
                        <w:rPr>
                          <w:sz w:val="24"/>
                          <w:u w:val="single"/>
                          <w:lang w:bidi="ar"/>
                        </w:rPr>
                        <w:t xml:space="preserve">      </w:t>
                      </w:r>
                      <w:r>
                        <w:rPr>
                          <w:rFonts w:hint="eastAsia"/>
                          <w:sz w:val="24"/>
                          <w:lang w:bidi="ar"/>
                        </w:rPr>
                        <w:t>；</w:t>
                      </w:r>
                      <w:r>
                        <w:rPr>
                          <w:sz w:val="24"/>
                          <w:lang w:bidi="ar"/>
                        </w:rPr>
                        <w:t xml:space="preserve"> </w:t>
                      </w:r>
                    </w:p>
                    <w:p w14:paraId="7171BB65" w14:textId="77777777" w:rsidR="002A2506" w:rsidRDefault="002A2506" w:rsidP="00264187">
                      <w:pPr>
                        <w:snapToGrid w:val="0"/>
                        <w:rPr>
                          <w:sz w:val="24"/>
                          <w:lang w:bidi="ar"/>
                        </w:rPr>
                      </w:pPr>
                      <w:r w:rsidRPr="00C0641C">
                        <w:rPr>
                          <w:sz w:val="24"/>
                          <w:highlight w:val="lightGray"/>
                          <w:lang w:bidi="ar"/>
                        </w:rPr>
                        <w:t xml:space="preserve">5. </w:t>
                      </w:r>
                      <w:r w:rsidRPr="00C0641C">
                        <w:rPr>
                          <w:rFonts w:hint="eastAsia"/>
                          <w:sz w:val="24"/>
                          <w:highlight w:val="lightGray"/>
                          <w:lang w:bidi="ar"/>
                        </w:rPr>
                        <w:t>函数</w:t>
                      </w:r>
                      <w:r w:rsidRPr="00C0641C">
                        <w:rPr>
                          <w:position w:val="-24"/>
                          <w:sz w:val="24"/>
                          <w:highlight w:val="lightGray"/>
                          <w:lang w:bidi="ar"/>
                        </w:rPr>
                        <w:object w:dxaOrig="1620" w:dyaOrig="620" w14:anchorId="77E9ED66">
                          <v:shape id="_x0000_i1042" type="#_x0000_t75" style="width:79.95pt;height:31.8pt" o:ole="">
                            <v:imagedata r:id="rId24" o:title=""/>
                          </v:shape>
                          <o:OLEObject Type="Embed" ProgID="Equation.DSMT4" ShapeID="_x0000_i1042" DrawAspect="Content" ObjectID="_1766491433" r:id="rId82"/>
                        </w:object>
                      </w:r>
                      <w:r w:rsidRPr="00C0641C">
                        <w:rPr>
                          <w:sz w:val="24"/>
                          <w:highlight w:val="lightGray"/>
                          <w:lang w:bidi="ar"/>
                        </w:rPr>
                        <w:t>在其</w:t>
                      </w:r>
                      <w:r>
                        <w:rPr>
                          <w:sz w:val="24"/>
                          <w:lang w:bidi="ar"/>
                        </w:rPr>
                        <w:t>拐点处的切线方程是</w:t>
                      </w:r>
                      <w:r w:rsidRPr="001538DE">
                        <w:rPr>
                          <w:position w:val="-10"/>
                          <w:sz w:val="24"/>
                          <w:u w:val="single"/>
                          <w:lang w:bidi="ar"/>
                        </w:rPr>
                        <w:object w:dxaOrig="1140" w:dyaOrig="320" w14:anchorId="6445560B">
                          <v:shape id="_x0000_i1044" type="#_x0000_t75" style="width:57pt;height:15.45pt" o:ole="">
                            <v:imagedata r:id="rId26" o:title=""/>
                          </v:shape>
                          <o:OLEObject Type="Embed" ProgID="Equation.DSMT4" ShapeID="_x0000_i1044" DrawAspect="Content" ObjectID="_1766491434" r:id="rId83"/>
                        </w:object>
                      </w:r>
                      <w:r>
                        <w:rPr>
                          <w:rFonts w:hint="eastAsia"/>
                          <w:sz w:val="24"/>
                          <w:lang w:bidi="ar"/>
                        </w:rPr>
                        <w:t>；</w:t>
                      </w:r>
                      <w:r>
                        <w:rPr>
                          <w:sz w:val="24"/>
                          <w:lang w:bidi="ar"/>
                        </w:rPr>
                        <w:t xml:space="preserve"> </w:t>
                      </w:r>
                    </w:p>
                    <w:p w14:paraId="332F1065" w14:textId="77777777" w:rsidR="002A2506" w:rsidRPr="00C0641C" w:rsidRDefault="002A2506" w:rsidP="00264187">
                      <w:pPr>
                        <w:snapToGrid w:val="0"/>
                        <w:rPr>
                          <w:color w:val="FF0000"/>
                        </w:rPr>
                      </w:pPr>
                      <w:r w:rsidRPr="004F4F0D">
                        <w:rPr>
                          <w:rFonts w:hint="eastAsia"/>
                          <w:sz w:val="24"/>
                          <w:highlight w:val="lightGray"/>
                          <w:lang w:bidi="ar"/>
                        </w:rPr>
                        <w:t>6.</w:t>
                      </w:r>
                      <w:r w:rsidRPr="004F4F0D">
                        <w:rPr>
                          <w:sz w:val="24"/>
                          <w:highlight w:val="lightGray"/>
                          <w:lang w:bidi="ar"/>
                        </w:rPr>
                        <w:t xml:space="preserve"> </w:t>
                      </w:r>
                      <w:r w:rsidRPr="004F4F0D">
                        <w:rPr>
                          <w:sz w:val="24"/>
                          <w:highlight w:val="lightGray"/>
                          <w:lang w:bidi="ar"/>
                        </w:rPr>
                        <w:t>设</w:t>
                      </w:r>
                      <w:r w:rsidRPr="004F4F0D">
                        <w:rPr>
                          <w:position w:val="-28"/>
                          <w:sz w:val="24"/>
                          <w:highlight w:val="lightGray"/>
                          <w:lang w:bidi="ar"/>
                        </w:rPr>
                        <w:object w:dxaOrig="1020" w:dyaOrig="660" w14:anchorId="5302C4BA">
                          <v:shape id="_x0000_i1046" type="#_x0000_t75" style="width:51.7pt;height:32.7pt" o:ole="">
                            <v:imagedata r:id="rId28" o:title=""/>
                          </v:shape>
                          <o:OLEObject Type="Embed" ProgID="Equation.DSMT4" ShapeID="_x0000_i1046" DrawAspect="Content" ObjectID="_1766491435" r:id="rId84"/>
                        </w:object>
                      </w:r>
                      <w:r w:rsidRPr="004F4F0D">
                        <w:rPr>
                          <w:rFonts w:hint="eastAsia"/>
                          <w:sz w:val="24"/>
                          <w:highlight w:val="lightGray"/>
                          <w:lang w:bidi="ar"/>
                        </w:rPr>
                        <w:t>，</w:t>
                      </w:r>
                      <w:r w:rsidRPr="004F4F0D">
                        <w:rPr>
                          <w:sz w:val="24"/>
                          <w:highlight w:val="lightGray"/>
                          <w:lang w:bidi="ar"/>
                        </w:rPr>
                        <w:t>则微分方程通解为</w:t>
                      </w:r>
                      <w:r w:rsidRPr="004F4F0D">
                        <w:rPr>
                          <w:position w:val="-10"/>
                          <w:sz w:val="24"/>
                          <w:highlight w:val="lightGray"/>
                          <w:u w:val="single"/>
                          <w:lang w:bidi="ar"/>
                        </w:rPr>
                        <w:object w:dxaOrig="1939" w:dyaOrig="320" w14:anchorId="2C420084">
                          <v:shape id="_x0000_i1048" type="#_x0000_t75" style="width:97.6pt;height:15.45pt" o:ole="">
                            <v:imagedata r:id="rId30" o:title=""/>
                          </v:shape>
                          <o:OLEObject Type="Embed" ProgID="Equation.DSMT4" ShapeID="_x0000_i1048" DrawAspect="Content" ObjectID="_1766491436" r:id="rId85"/>
                        </w:object>
                      </w:r>
                      <w:r w:rsidRPr="004F4F0D">
                        <w:rPr>
                          <w:sz w:val="24"/>
                          <w:highlight w:val="lightGray"/>
                          <w:lang w:bidi="ar"/>
                        </w:rPr>
                        <w:t>或</w:t>
                      </w:r>
                      <w:r w:rsidRPr="004F4F0D">
                        <w:rPr>
                          <w:color w:val="FF0000"/>
                          <w:position w:val="-10"/>
                          <w:sz w:val="24"/>
                          <w:highlight w:val="lightGray"/>
                          <w:lang w:bidi="ar"/>
                        </w:rPr>
                        <w:object w:dxaOrig="1440" w:dyaOrig="360" w14:anchorId="7B1AA5D6">
                          <v:shape id="_x0000_i1050" type="#_x0000_t75" style="width:1in;height:18.1pt" o:ole="">
                            <v:imagedata r:id="rId32" o:title=""/>
                          </v:shape>
                          <o:OLEObject Type="Embed" ProgID="Equation.DSMT4" ShapeID="_x0000_i1050" DrawAspect="Content" ObjectID="_1766491437" r:id="rId86"/>
                        </w:object>
                      </w:r>
                      <w:r w:rsidRPr="00C0641C">
                        <w:rPr>
                          <w:color w:val="FF0000"/>
                          <w:sz w:val="24"/>
                          <w:lang w:bidi="ar"/>
                        </w:rPr>
                        <w:t xml:space="preserve"> </w:t>
                      </w:r>
                      <w:r w:rsidRPr="00C0641C">
                        <w:rPr>
                          <w:rFonts w:hint="eastAsia"/>
                          <w:color w:val="FF0000"/>
                          <w:sz w:val="24"/>
                          <w:lang w:bidi="ar"/>
                        </w:rPr>
                        <w:t>.</w:t>
                      </w:r>
                    </w:p>
                    <w:p w14:paraId="2F94D287" w14:textId="77777777" w:rsidR="002A2506" w:rsidRDefault="002A2506">
                      <w:pPr>
                        <w:spacing w:line="360" w:lineRule="auto"/>
                        <w:jc w:val="left"/>
                        <w:rPr>
                          <w:rFonts w:hAnsi="宋体"/>
                          <w:b/>
                          <w:sz w:val="24"/>
                        </w:rPr>
                      </w:pPr>
                      <w:r>
                        <w:rPr>
                          <w:rFonts w:hAnsi="宋体" w:cs="宋体" w:hint="eastAsia"/>
                          <w:b/>
                          <w:sz w:val="24"/>
                          <w:lang w:bidi="ar"/>
                        </w:rPr>
                        <w:t>二、选择题（每小题</w:t>
                      </w:r>
                      <w:r>
                        <w:rPr>
                          <w:b/>
                          <w:sz w:val="24"/>
                          <w:lang w:bidi="ar"/>
                        </w:rPr>
                        <w:t>3</w:t>
                      </w:r>
                      <w:r>
                        <w:rPr>
                          <w:rFonts w:hAnsi="宋体" w:cs="宋体" w:hint="eastAsia"/>
                          <w:b/>
                          <w:sz w:val="24"/>
                          <w:lang w:bidi="ar"/>
                        </w:rPr>
                        <w:t>分，共</w:t>
                      </w:r>
                      <w:r>
                        <w:rPr>
                          <w:rFonts w:hint="eastAsia"/>
                          <w:b/>
                          <w:sz w:val="24"/>
                          <w:lang w:bidi="ar"/>
                        </w:rPr>
                        <w:t>30</w:t>
                      </w:r>
                      <w:r>
                        <w:rPr>
                          <w:rFonts w:hAnsi="宋体" w:cs="宋体" w:hint="eastAsia"/>
                          <w:b/>
                          <w:sz w:val="24"/>
                          <w:lang w:bidi="ar"/>
                        </w:rPr>
                        <w:t>分）</w:t>
                      </w:r>
                    </w:p>
                    <w:p w14:paraId="7B5D44BB" w14:textId="77777777" w:rsidR="002A2506" w:rsidRDefault="002A2506">
                      <w:pPr>
                        <w:widowControl/>
                        <w:jc w:val="left"/>
                      </w:pPr>
                      <w:r>
                        <w:rPr>
                          <w:rFonts w:hAnsi="宋体" w:hint="eastAsia"/>
                          <w:b/>
                          <w:sz w:val="24"/>
                          <w:lang w:bidi="ar"/>
                        </w:rPr>
                        <w:t>说明：请务必把答案</w:t>
                      </w:r>
                      <w:r>
                        <w:rPr>
                          <w:rFonts w:hAnsi="宋体" w:hint="eastAsia"/>
                          <w:b/>
                          <w:sz w:val="24"/>
                          <w:u w:val="thick"/>
                          <w:lang w:bidi="ar"/>
                        </w:rPr>
                        <w:t>填入下列表格</w:t>
                      </w:r>
                      <w:r>
                        <w:rPr>
                          <w:rFonts w:hAnsi="宋体" w:hint="eastAsia"/>
                          <w:b/>
                          <w:sz w:val="24"/>
                          <w:lang w:bidi="ar"/>
                        </w:rPr>
                        <w:t>中，填在题目括号内无效</w:t>
                      </w:r>
                      <w:r>
                        <w:rPr>
                          <w:rFonts w:hAnsi="宋体" w:hint="eastAsia"/>
                          <w:color w:val="000000"/>
                          <w:sz w:val="24"/>
                          <w:lang w:bidi="ar"/>
                        </w:rPr>
                        <w:t>．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843"/>
                        <w:gridCol w:w="843"/>
                        <w:gridCol w:w="843"/>
                        <w:gridCol w:w="843"/>
                        <w:gridCol w:w="843"/>
                        <w:gridCol w:w="843"/>
                        <w:gridCol w:w="843"/>
                        <w:gridCol w:w="843"/>
                        <w:gridCol w:w="843"/>
                        <w:gridCol w:w="850"/>
                      </w:tblGrid>
                      <w:tr w:rsidR="002A2506" w14:paraId="761E80C9" w14:textId="77777777">
                        <w:trPr>
                          <w:trHeight w:val="400"/>
                          <w:jc w:val="center"/>
                        </w:trPr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4422A2E9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lang w:bidi="ar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7FD08A8D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lang w:bidi="ar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7E602F1E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lang w:bidi="ar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4AFC8151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lang w:bidi="ar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53F9DE29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lang w:bidi="ar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33CCADA7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  <w:lang w:bidi="ar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  <w:lang w:bidi="ar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4E2EA294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  <w:lang w:bidi="ar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  <w:lang w:bidi="ar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6E1FE978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  <w:lang w:bidi="ar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  <w:lang w:bidi="ar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594C9B66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  <w:lang w:bidi="ar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  <w:lang w:bidi="ar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6AF28D2A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  <w:lang w:bidi="ar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  <w:lang w:bidi="ar"/>
                              </w:rPr>
                              <w:t>10</w:t>
                            </w:r>
                          </w:p>
                        </w:tc>
                      </w:tr>
                      <w:tr w:rsidR="002A2506" w14:paraId="326BC881" w14:textId="77777777">
                        <w:trPr>
                          <w:trHeight w:val="451"/>
                          <w:jc w:val="center"/>
                        </w:trPr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0B3F9B08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222B26B3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D</w:t>
                            </w:r>
                          </w:p>
                        </w:tc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6C785B9E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A</w:t>
                            </w:r>
                          </w:p>
                        </w:tc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605FBE3F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D</w:t>
                            </w:r>
                          </w:p>
                        </w:tc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54126ED9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62334D40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652788F5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D</w:t>
                            </w:r>
                          </w:p>
                        </w:tc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38BE10BF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843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6E953EE2" w14:textId="77777777" w:rsidR="002A2506" w:rsidRDefault="00EC630B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C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6E9A5996" w14:textId="77777777" w:rsidR="002A2506" w:rsidRDefault="002A2506">
                            <w:pPr>
                              <w:spacing w:line="360" w:lineRule="auto"/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B</w:t>
                            </w:r>
                          </w:p>
                        </w:tc>
                      </w:tr>
                    </w:tbl>
                    <w:p w14:paraId="6BF7BDD3" w14:textId="1D62AD38" w:rsidR="002A2506" w:rsidRPr="00A32A9C" w:rsidRDefault="002A2506" w:rsidP="00AA50AD">
                      <w:pPr>
                        <w:snapToGrid w:val="0"/>
                        <w:rPr>
                          <w:highlight w:val="lightGray"/>
                        </w:rPr>
                      </w:pPr>
                      <w:r w:rsidRPr="00A32A9C">
                        <w:rPr>
                          <w:highlight w:val="lightGray"/>
                        </w:rPr>
                        <w:t>1</w:t>
                      </w:r>
                      <w:r w:rsidRPr="00A32A9C">
                        <w:rPr>
                          <w:rFonts w:hint="eastAsia"/>
                          <w:highlight w:val="lightGray"/>
                        </w:rPr>
                        <w:t>．若</w:t>
                      </w:r>
                      <w:r w:rsidRPr="00A32A9C">
                        <w:rPr>
                          <w:position w:val="-24"/>
                          <w:highlight w:val="lightGray"/>
                        </w:rPr>
                        <w:object w:dxaOrig="1980" w:dyaOrig="660" w14:anchorId="4858F36F">
                          <v:shape id="_x0000_i1052" type="#_x0000_t75" style="width:98.95pt;height:32.7pt" o:ole="">
                            <v:imagedata r:id="rId34" o:title=""/>
                          </v:shape>
                          <o:OLEObject Type="Embed" ProgID="Equation.DSMT4" ShapeID="_x0000_i1052" DrawAspect="Content" ObjectID="_1766491438" r:id="rId87"/>
                        </w:object>
                      </w:r>
                      <w:r w:rsidRPr="00A32A9C">
                        <w:rPr>
                          <w:rFonts w:hint="eastAsia"/>
                          <w:highlight w:val="lightGray"/>
                        </w:rPr>
                        <w:t>（</w:t>
                      </w:r>
                      <w:r w:rsidRPr="00A32A9C">
                        <w:rPr>
                          <w:highlight w:val="lightGray"/>
                        </w:rPr>
                        <w:t>其中</w:t>
                      </w:r>
                      <w:r w:rsidRPr="00A32A9C">
                        <w:rPr>
                          <w:position w:val="-10"/>
                          <w:highlight w:val="lightGray"/>
                        </w:rPr>
                        <w:object w:dxaOrig="400" w:dyaOrig="320" w14:anchorId="177FCA5C">
                          <v:shape id="_x0000_i1054" type="#_x0000_t75" style="width:20.3pt;height:15.45pt" o:ole="">
                            <v:imagedata r:id="rId36" o:title=""/>
                          </v:shape>
                          <o:OLEObject Type="Embed" ProgID="Equation.DSMT4" ShapeID="_x0000_i1054" DrawAspect="Content" ObjectID="_1766491439" r:id="rId88"/>
                        </w:object>
                      </w:r>
                      <w:r w:rsidRPr="00A32A9C">
                        <w:rPr>
                          <w:highlight w:val="lightGray"/>
                        </w:rPr>
                        <w:t>为常数），则（</w:t>
                      </w:r>
                      <w:r w:rsidRPr="00A32A9C">
                        <w:rPr>
                          <w:rFonts w:hint="eastAsia"/>
                          <w:highlight w:val="lightGray"/>
                        </w:rPr>
                        <w:t xml:space="preserve">     </w:t>
                      </w:r>
                      <w:r w:rsidRPr="00A32A9C">
                        <w:rPr>
                          <w:highlight w:val="lightGray"/>
                        </w:rPr>
                        <w:t>）</w:t>
                      </w:r>
                      <w:r w:rsidR="00EF5167" w:rsidRPr="00A32A9C">
                        <w:rPr>
                          <w:rFonts w:hint="eastAsia"/>
                          <w:highlight w:val="lightGray"/>
                        </w:rPr>
                        <w:t>‘</w:t>
                      </w:r>
                    </w:p>
                    <w:p w14:paraId="1A3A3400" w14:textId="77777777" w:rsidR="002A2506" w:rsidRDefault="002A2506" w:rsidP="00AA50AD">
                      <w:pPr>
                        <w:snapToGrid w:val="0"/>
                      </w:pPr>
                      <w:r w:rsidRPr="00A32A9C">
                        <w:rPr>
                          <w:rFonts w:hint="eastAsia"/>
                          <w:highlight w:val="lightGray"/>
                        </w:rPr>
                        <w:t xml:space="preserve">  </w:t>
                      </w:r>
                      <w:r w:rsidRPr="00A32A9C">
                        <w:rPr>
                          <w:highlight w:val="lightGray"/>
                        </w:rPr>
                        <w:t>A</w:t>
                      </w:r>
                      <w:r w:rsidRPr="00A32A9C">
                        <w:rPr>
                          <w:rFonts w:hint="eastAsia"/>
                          <w:highlight w:val="lightGray"/>
                        </w:rPr>
                        <w:t>．</w:t>
                      </w:r>
                      <w:r w:rsidRPr="00A32A9C">
                        <w:rPr>
                          <w:position w:val="-10"/>
                          <w:highlight w:val="lightGray"/>
                        </w:rPr>
                        <w:object w:dxaOrig="1160" w:dyaOrig="320" w14:anchorId="1C82E784">
                          <v:shape id="_x0000_i1056" type="#_x0000_t75" style="width:57.85pt;height:15.45pt" o:ole="">
                            <v:imagedata r:id="rId38" o:title=""/>
                          </v:shape>
                          <o:OLEObject Type="Embed" ProgID="Equation.DSMT4" ShapeID="_x0000_i1056" DrawAspect="Content" ObjectID="_1766491440" r:id="rId89"/>
                        </w:object>
                      </w:r>
                      <w:r w:rsidRPr="00A32A9C">
                        <w:rPr>
                          <w:highlight w:val="lightGray"/>
                        </w:rPr>
                        <w:t xml:space="preserve">    B. </w:t>
                      </w:r>
                      <w:r w:rsidRPr="00A32A9C">
                        <w:rPr>
                          <w:position w:val="-10"/>
                          <w:highlight w:val="lightGray"/>
                        </w:rPr>
                        <w:object w:dxaOrig="1080" w:dyaOrig="320" w14:anchorId="64F8805A">
                          <v:shape id="_x0000_i1058" type="#_x0000_t75" style="width:54.35pt;height:15.45pt" o:ole="">
                            <v:imagedata r:id="rId40" o:title=""/>
                          </v:shape>
                          <o:OLEObject Type="Embed" ProgID="Equation.DSMT4" ShapeID="_x0000_i1058" DrawAspect="Content" ObjectID="_1766491441" r:id="rId90"/>
                        </w:object>
                      </w:r>
                      <w:r w:rsidRPr="00A32A9C">
                        <w:rPr>
                          <w:highlight w:val="lightGray"/>
                        </w:rPr>
                        <w:t xml:space="preserve">    </w:t>
                      </w:r>
                      <w:proofErr w:type="gramStart"/>
                      <w:r w:rsidRPr="00A32A9C">
                        <w:rPr>
                          <w:highlight w:val="lightGray"/>
                        </w:rPr>
                        <w:t>C .</w:t>
                      </w:r>
                      <w:proofErr w:type="gramEnd"/>
                      <w:r w:rsidRPr="00A32A9C">
                        <w:rPr>
                          <w:highlight w:val="lightGray"/>
                        </w:rPr>
                        <w:t xml:space="preserve"> </w:t>
                      </w:r>
                      <w:r w:rsidRPr="00A32A9C">
                        <w:rPr>
                          <w:position w:val="-10"/>
                          <w:highlight w:val="lightGray"/>
                        </w:rPr>
                        <w:object w:dxaOrig="1120" w:dyaOrig="320" w14:anchorId="2C60EEE3">
                          <v:shape id="_x0000_i1060" type="#_x0000_t75" style="width:56.55pt;height:15.45pt" o:ole="">
                            <v:imagedata r:id="rId42" o:title=""/>
                          </v:shape>
                          <o:OLEObject Type="Embed" ProgID="Equation.DSMT4" ShapeID="_x0000_i1060" DrawAspect="Content" ObjectID="_1766491442" r:id="rId91"/>
                        </w:object>
                      </w:r>
                      <w:r w:rsidRPr="00A32A9C">
                        <w:rPr>
                          <w:highlight w:val="lightGray"/>
                        </w:rPr>
                        <w:t xml:space="preserve">    D. </w:t>
                      </w:r>
                      <w:r w:rsidRPr="00A32A9C">
                        <w:rPr>
                          <w:position w:val="-10"/>
                          <w:highlight w:val="lightGray"/>
                        </w:rPr>
                        <w:object w:dxaOrig="1219" w:dyaOrig="320" w14:anchorId="1DB94D6A">
                          <v:shape id="_x0000_i1062" type="#_x0000_t75" style="width:60.5pt;height:15.45pt" o:ole="">
                            <v:imagedata r:id="rId44" o:title=""/>
                          </v:shape>
                          <o:OLEObject Type="Embed" ProgID="Equation.DSMT4" ShapeID="_x0000_i1062" DrawAspect="Content" ObjectID="_1766491443" r:id="rId92"/>
                        </w:object>
                      </w:r>
                    </w:p>
                    <w:p w14:paraId="45E9B0A7" w14:textId="77777777" w:rsidR="002A2506" w:rsidRPr="00A32A9C" w:rsidRDefault="002A2506" w:rsidP="00AA50AD">
                      <w:pPr>
                        <w:snapToGrid w:val="0"/>
                        <w:rPr>
                          <w:sz w:val="24"/>
                          <w:highlight w:val="lightGray"/>
                        </w:rPr>
                      </w:pPr>
                      <w:r w:rsidRPr="00A32A9C">
                        <w:rPr>
                          <w:highlight w:val="lightGray"/>
                        </w:rPr>
                        <w:t xml:space="preserve">2. </w:t>
                      </w: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>当</w:t>
                      </w:r>
                      <w:r w:rsidRPr="00A32A9C">
                        <w:rPr>
                          <w:position w:val="-6"/>
                          <w:sz w:val="24"/>
                          <w:highlight w:val="lightGray"/>
                        </w:rPr>
                        <w:object w:dxaOrig="700" w:dyaOrig="220" w14:anchorId="68DB91E7">
                          <v:shape id="_x0000_i1064" type="#_x0000_t75" style="width:35.35pt;height:10.6pt" o:ole="">
                            <v:imagedata r:id="rId46" o:title=""/>
                          </v:shape>
                          <o:OLEObject Type="Embed" ProgID="Equation.DSMT4" ShapeID="_x0000_i1064" DrawAspect="Content" ObjectID="_1766491444" r:id="rId93"/>
                        </w:object>
                      </w: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>时，</w:t>
                      </w:r>
                      <w:r w:rsidRPr="00A32A9C">
                        <w:rPr>
                          <w:position w:val="-6"/>
                          <w:sz w:val="24"/>
                          <w:highlight w:val="lightGray"/>
                        </w:rPr>
                        <w:object w:dxaOrig="700" w:dyaOrig="220" w14:anchorId="4A79462D">
                          <v:shape id="_x0000_i1066" type="#_x0000_t75" style="width:35.35pt;height:10.6pt" o:ole="">
                            <v:imagedata r:id="rId48" o:title=""/>
                          </v:shape>
                          <o:OLEObject Type="Embed" ProgID="Equation.DSMT4" ShapeID="_x0000_i1066" DrawAspect="Content" ObjectID="_1766491445" r:id="rId94"/>
                        </w:object>
                      </w: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>是（</w:t>
                      </w: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 xml:space="preserve">    </w:t>
                      </w: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>）</w:t>
                      </w:r>
                    </w:p>
                    <w:p w14:paraId="312AC98A" w14:textId="77777777" w:rsidR="002A2506" w:rsidRPr="00377091" w:rsidRDefault="002A2506" w:rsidP="00AA50AD">
                      <w:pPr>
                        <w:snapToGrid w:val="0"/>
                        <w:ind w:firstLineChars="100" w:firstLine="240"/>
                        <w:rPr>
                          <w:sz w:val="24"/>
                        </w:rPr>
                      </w:pP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 xml:space="preserve">A. </w:t>
                      </w: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>无穷小</w:t>
                      </w: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 xml:space="preserve">   B. </w:t>
                      </w: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>无穷大</w:t>
                      </w: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 xml:space="preserve">   C. </w:t>
                      </w:r>
                      <w:proofErr w:type="gramStart"/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>有界但不是无穷小</w:t>
                      </w: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 xml:space="preserve">  D.</w:t>
                      </w:r>
                      <w:proofErr w:type="gramEnd"/>
                      <w:r w:rsidRPr="00A32A9C">
                        <w:rPr>
                          <w:sz w:val="24"/>
                          <w:highlight w:val="lightGray"/>
                        </w:rPr>
                        <w:t xml:space="preserve"> </w:t>
                      </w: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>无界但不是无穷大</w:t>
                      </w:r>
                    </w:p>
                    <w:p w14:paraId="518288ED" w14:textId="77777777" w:rsidR="002A2506" w:rsidRPr="00377091" w:rsidRDefault="002A2506" w:rsidP="00AA50AD">
                      <w:pPr>
                        <w:snapToGrid w:val="0"/>
                        <w:rPr>
                          <w:sz w:val="24"/>
                        </w:rPr>
                      </w:pPr>
                      <w:r w:rsidRPr="00C0641C">
                        <w:rPr>
                          <w:rFonts w:hint="eastAsia"/>
                          <w:highlight w:val="lightGray"/>
                        </w:rPr>
                        <w:t xml:space="preserve">3. </w:t>
                      </w:r>
                      <w:r w:rsidRPr="00C0641C">
                        <w:rPr>
                          <w:rFonts w:hint="eastAsia"/>
                          <w:sz w:val="24"/>
                          <w:highlight w:val="lightGray"/>
                        </w:rPr>
                        <w:t>设</w:t>
                      </w:r>
                      <w:r w:rsidRPr="00C0641C">
                        <w:rPr>
                          <w:position w:val="-10"/>
                          <w:sz w:val="24"/>
                          <w:highlight w:val="lightGray"/>
                        </w:rPr>
                        <w:object w:dxaOrig="880" w:dyaOrig="360" w14:anchorId="2985FE79">
                          <v:shape id="_x0000_i1068" type="#_x0000_t75" style="width:44.15pt;height:18.1pt" o:ole="">
                            <v:imagedata r:id="rId50" o:title=""/>
                          </v:shape>
                          <o:OLEObject Type="Embed" ProgID="Equation.3" ShapeID="_x0000_i1068" DrawAspect="Content" ObjectID="_1766491446" r:id="rId95"/>
                        </w:object>
                      </w:r>
                      <w:r w:rsidRPr="00C0641C">
                        <w:rPr>
                          <w:rFonts w:hint="eastAsia"/>
                          <w:sz w:val="24"/>
                          <w:highlight w:val="lightGray"/>
                        </w:rPr>
                        <w:t>，则</w:t>
                      </w:r>
                      <w:r w:rsidRPr="00C0641C">
                        <w:rPr>
                          <w:position w:val="-10"/>
                          <w:sz w:val="24"/>
                          <w:highlight w:val="lightGray"/>
                        </w:rPr>
                        <w:object w:dxaOrig="920" w:dyaOrig="360" w14:anchorId="14801E6F">
                          <v:shape id="_x0000_i1070" type="#_x0000_t75" style="width:46.8pt;height:18.1pt" o:ole="">
                            <v:imagedata r:id="rId52" o:title=""/>
                          </v:shape>
                          <o:OLEObject Type="Embed" ProgID="Equation.3" ShapeID="_x0000_i1070" DrawAspect="Content" ObjectID="_1766491447" r:id="rId96"/>
                        </w:object>
                      </w:r>
                      <w:r w:rsidRPr="00C0641C">
                        <w:rPr>
                          <w:rFonts w:hint="eastAsia"/>
                          <w:sz w:val="24"/>
                          <w:highlight w:val="lightGray"/>
                        </w:rPr>
                        <w:t>（</w:t>
                      </w:r>
                      <w:r w:rsidRPr="00C0641C">
                        <w:rPr>
                          <w:rFonts w:hint="eastAsia"/>
                          <w:sz w:val="24"/>
                          <w:highlight w:val="lightGray"/>
                        </w:rPr>
                        <w:t xml:space="preserve">    </w:t>
                      </w:r>
                      <w:r w:rsidRPr="00C0641C">
                        <w:rPr>
                          <w:rFonts w:hint="eastAsia"/>
                          <w:sz w:val="24"/>
                          <w:highlight w:val="lightGray"/>
                        </w:rPr>
                        <w:t>）</w:t>
                      </w:r>
                    </w:p>
                    <w:p w14:paraId="17CBC51E" w14:textId="77777777" w:rsidR="002A2506" w:rsidRDefault="002A2506" w:rsidP="00AA50AD">
                      <w:pPr>
                        <w:snapToGrid w:val="0"/>
                        <w:rPr>
                          <w:sz w:val="24"/>
                        </w:rPr>
                      </w:pPr>
                      <w:r w:rsidRPr="00377091">
                        <w:rPr>
                          <w:rFonts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 </w:t>
                      </w:r>
                      <w:r w:rsidRPr="00C0641C">
                        <w:rPr>
                          <w:rFonts w:hint="eastAsia"/>
                          <w:sz w:val="24"/>
                          <w:highlight w:val="lightGray"/>
                        </w:rPr>
                        <w:t xml:space="preserve">A.  </w:t>
                      </w:r>
                      <w:r w:rsidRPr="00C0641C">
                        <w:rPr>
                          <w:position w:val="-6"/>
                          <w:sz w:val="24"/>
                          <w:highlight w:val="lightGray"/>
                        </w:rPr>
                        <w:object w:dxaOrig="499" w:dyaOrig="320" w14:anchorId="121C3DD3">
                          <v:shape id="_x0000_i1072" type="#_x0000_t75" style="width:24.3pt;height:15.45pt" o:ole="">
                            <v:imagedata r:id="rId54" o:title=""/>
                          </v:shape>
                          <o:OLEObject Type="Embed" ProgID="Equation.3" ShapeID="_x0000_i1072" DrawAspect="Content" ObjectID="_1766491448" r:id="rId97"/>
                        </w:object>
                      </w:r>
                      <w:r w:rsidRPr="00C0641C">
                        <w:rPr>
                          <w:rFonts w:hint="eastAsia"/>
                          <w:sz w:val="24"/>
                          <w:highlight w:val="lightGray"/>
                        </w:rPr>
                        <w:t xml:space="preserve">          B.   </w:t>
                      </w:r>
                      <w:r w:rsidRPr="00C0641C">
                        <w:rPr>
                          <w:position w:val="-6"/>
                          <w:sz w:val="24"/>
                          <w:highlight w:val="lightGray"/>
                        </w:rPr>
                        <w:object w:dxaOrig="660" w:dyaOrig="320" w14:anchorId="607C95A7">
                          <v:shape id="_x0000_i1074" type="#_x0000_t75" style="width:32.7pt;height:15.45pt" o:ole="">
                            <v:imagedata r:id="rId56" o:title=""/>
                          </v:shape>
                          <o:OLEObject Type="Embed" ProgID="Equation.3" ShapeID="_x0000_i1074" DrawAspect="Content" ObjectID="_1766491449" r:id="rId98"/>
                        </w:object>
                      </w:r>
                      <w:r w:rsidRPr="00C0641C">
                        <w:rPr>
                          <w:rFonts w:hint="eastAsia"/>
                          <w:sz w:val="24"/>
                          <w:highlight w:val="lightGray"/>
                        </w:rPr>
                        <w:t xml:space="preserve">        C. </w:t>
                      </w:r>
                      <w:r w:rsidRPr="00C0641C">
                        <w:rPr>
                          <w:position w:val="-4"/>
                          <w:sz w:val="24"/>
                          <w:highlight w:val="lightGray"/>
                        </w:rPr>
                        <w:object w:dxaOrig="360" w:dyaOrig="300" w14:anchorId="268604E1">
                          <v:shape id="_x0000_i1076" type="#_x0000_t75" style="width:18.1pt;height:15pt" o:ole="">
                            <v:imagedata r:id="rId58" o:title=""/>
                          </v:shape>
                          <o:OLEObject Type="Embed" ProgID="Equation.3" ShapeID="_x0000_i1076" DrawAspect="Content" ObjectID="_1766491450" r:id="rId99"/>
                        </w:object>
                      </w:r>
                      <w:r w:rsidRPr="00C0641C">
                        <w:rPr>
                          <w:rFonts w:hint="eastAsia"/>
                          <w:sz w:val="24"/>
                          <w:highlight w:val="lightGray"/>
                        </w:rPr>
                        <w:t xml:space="preserve">          D.  </w:t>
                      </w:r>
                      <w:r w:rsidRPr="00C0641C">
                        <w:rPr>
                          <w:position w:val="-6"/>
                          <w:sz w:val="24"/>
                          <w:highlight w:val="lightGray"/>
                        </w:rPr>
                        <w:object w:dxaOrig="180" w:dyaOrig="220" w14:anchorId="7E760413">
                          <v:shape id="_x0000_i1078" type="#_x0000_t75" style="width:9.3pt;height:10.6pt" o:ole="">
                            <v:imagedata r:id="rId60" o:title=""/>
                          </v:shape>
                          <o:OLEObject Type="Embed" ProgID="Equation.3" ShapeID="_x0000_i1078" DrawAspect="Content" ObjectID="_1766491451" r:id="rId100"/>
                        </w:object>
                      </w:r>
                    </w:p>
                    <w:p w14:paraId="7F55BB47" w14:textId="77777777" w:rsidR="002A2506" w:rsidRPr="00A32A9C" w:rsidRDefault="002A2506" w:rsidP="00AA50AD">
                      <w:pPr>
                        <w:snapToGrid w:val="0"/>
                        <w:rPr>
                          <w:sz w:val="24"/>
                          <w:highlight w:val="lightGray"/>
                        </w:rPr>
                      </w:pPr>
                      <w:r w:rsidRPr="00A32A9C">
                        <w:rPr>
                          <w:sz w:val="24"/>
                          <w:highlight w:val="lightGray"/>
                        </w:rPr>
                        <w:t xml:space="preserve">4. </w:t>
                      </w: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>当</w:t>
                      </w:r>
                      <w:r w:rsidRPr="00A32A9C">
                        <w:rPr>
                          <w:position w:val="-6"/>
                          <w:sz w:val="24"/>
                          <w:highlight w:val="lightGray"/>
                        </w:rPr>
                        <w:object w:dxaOrig="660" w:dyaOrig="279" w14:anchorId="10875307">
                          <v:shape id="_x0000_i1080" type="#_x0000_t75" style="width:32.7pt;height:14.6pt" o:ole="">
                            <v:imagedata r:id="rId62" o:title=""/>
                          </v:shape>
                          <o:OLEObject Type="Embed" ProgID="Equation.DSMT4" ShapeID="_x0000_i1080" DrawAspect="Content" ObjectID="_1766491452" r:id="rId101"/>
                        </w:object>
                      </w: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>时，</w:t>
                      </w:r>
                      <w:r w:rsidRPr="00A32A9C">
                        <w:rPr>
                          <w:sz w:val="24"/>
                          <w:highlight w:val="lightGray"/>
                        </w:rPr>
                        <w:t>与</w:t>
                      </w:r>
                      <w:r w:rsidRPr="00A32A9C">
                        <w:rPr>
                          <w:position w:val="-6"/>
                          <w:sz w:val="24"/>
                          <w:highlight w:val="lightGray"/>
                        </w:rPr>
                        <w:object w:dxaOrig="840" w:dyaOrig="279" w14:anchorId="3288EC6A">
                          <v:shape id="_x0000_i1082" type="#_x0000_t75" style="width:41.95pt;height:14.6pt" o:ole="">
                            <v:imagedata r:id="rId64" o:title=""/>
                          </v:shape>
                          <o:OLEObject Type="Embed" ProgID="Equation.DSMT4" ShapeID="_x0000_i1082" DrawAspect="Content" ObjectID="_1766491453" r:id="rId102"/>
                        </w:object>
                      </w:r>
                      <w:proofErr w:type="gramStart"/>
                      <w:r w:rsidRPr="00A32A9C">
                        <w:rPr>
                          <w:sz w:val="24"/>
                          <w:highlight w:val="lightGray"/>
                        </w:rPr>
                        <w:t>同阶的</w:t>
                      </w:r>
                      <w:proofErr w:type="gramEnd"/>
                      <w:r w:rsidRPr="00A32A9C">
                        <w:rPr>
                          <w:sz w:val="24"/>
                          <w:highlight w:val="lightGray"/>
                        </w:rPr>
                        <w:t>无穷小是（</w:t>
                      </w: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 xml:space="preserve">   </w:t>
                      </w:r>
                      <w:r w:rsidRPr="00A32A9C">
                        <w:rPr>
                          <w:sz w:val="24"/>
                          <w:highlight w:val="lightGray"/>
                        </w:rPr>
                        <w:t>）</w:t>
                      </w:r>
                    </w:p>
                    <w:p w14:paraId="16FE9984" w14:textId="77777777" w:rsidR="002A2506" w:rsidRPr="00AA50AD" w:rsidRDefault="002A2506" w:rsidP="00AA50AD">
                      <w:pPr>
                        <w:snapToGrid w:val="0"/>
                      </w:pP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 xml:space="preserve">  </w:t>
                      </w:r>
                      <w:r w:rsidRPr="00A32A9C">
                        <w:rPr>
                          <w:sz w:val="24"/>
                          <w:highlight w:val="lightGray"/>
                        </w:rPr>
                        <w:t>A</w:t>
                      </w:r>
                      <w:r w:rsidRPr="00A32A9C">
                        <w:rPr>
                          <w:rFonts w:hint="eastAsia"/>
                          <w:sz w:val="24"/>
                          <w:highlight w:val="lightGray"/>
                        </w:rPr>
                        <w:t>．</w:t>
                      </w:r>
                      <w:r w:rsidRPr="00A32A9C">
                        <w:rPr>
                          <w:position w:val="-6"/>
                          <w:sz w:val="24"/>
                          <w:highlight w:val="lightGray"/>
                        </w:rPr>
                        <w:object w:dxaOrig="880" w:dyaOrig="260" w14:anchorId="49E2732D">
                          <v:shape id="_x0000_i1084" type="#_x0000_t75" style="width:44.15pt;height:12.8pt" o:ole="">
                            <v:imagedata r:id="rId66" o:title=""/>
                          </v:shape>
                          <o:OLEObject Type="Embed" ProgID="Equation.DSMT4" ShapeID="_x0000_i1084" DrawAspect="Content" ObjectID="_1766491454" r:id="rId103"/>
                        </w:object>
                      </w:r>
                      <w:r w:rsidRPr="00A32A9C">
                        <w:rPr>
                          <w:sz w:val="24"/>
                          <w:highlight w:val="lightGray"/>
                        </w:rPr>
                        <w:t xml:space="preserve">       B. </w:t>
                      </w:r>
                      <w:r w:rsidRPr="00A32A9C">
                        <w:rPr>
                          <w:position w:val="-6"/>
                          <w:sz w:val="24"/>
                          <w:highlight w:val="lightGray"/>
                        </w:rPr>
                        <w:object w:dxaOrig="680" w:dyaOrig="260" w14:anchorId="0F6968EE">
                          <v:shape id="_x0000_i1086" type="#_x0000_t75" style="width:34pt;height:12.8pt" o:ole="">
                            <v:imagedata r:id="rId68" o:title=""/>
                          </v:shape>
                          <o:OLEObject Type="Embed" ProgID="Equation.DSMT4" ShapeID="_x0000_i1086" DrawAspect="Content" ObjectID="_1766491455" r:id="rId104"/>
                        </w:object>
                      </w:r>
                      <w:r w:rsidRPr="00A32A9C">
                        <w:rPr>
                          <w:sz w:val="24"/>
                          <w:highlight w:val="lightGray"/>
                        </w:rPr>
                        <w:t xml:space="preserve">          </w:t>
                      </w:r>
                      <w:proofErr w:type="gramStart"/>
                      <w:r w:rsidRPr="00A32A9C">
                        <w:rPr>
                          <w:sz w:val="24"/>
                          <w:highlight w:val="lightGray"/>
                        </w:rPr>
                        <w:t>C .</w:t>
                      </w:r>
                      <w:proofErr w:type="gramEnd"/>
                      <w:r w:rsidRPr="00A32A9C">
                        <w:rPr>
                          <w:sz w:val="24"/>
                          <w:highlight w:val="lightGray"/>
                        </w:rPr>
                        <w:t xml:space="preserve"> </w:t>
                      </w:r>
                      <w:r w:rsidRPr="00A32A9C">
                        <w:rPr>
                          <w:position w:val="-6"/>
                          <w:sz w:val="24"/>
                          <w:highlight w:val="lightGray"/>
                        </w:rPr>
                        <w:object w:dxaOrig="980" w:dyaOrig="320" w14:anchorId="59EB354C">
                          <v:shape id="_x0000_i1088" type="#_x0000_t75" style="width:49.05pt;height:15.45pt" o:ole="">
                            <v:imagedata r:id="rId70" o:title=""/>
                          </v:shape>
                          <o:OLEObject Type="Embed" ProgID="Equation.DSMT4" ShapeID="_x0000_i1088" DrawAspect="Content" ObjectID="_1766491456" r:id="rId105"/>
                        </w:object>
                      </w:r>
                      <w:r w:rsidRPr="00A32A9C">
                        <w:rPr>
                          <w:sz w:val="24"/>
                          <w:highlight w:val="lightGray"/>
                        </w:rPr>
                        <w:t xml:space="preserve">     D. </w:t>
                      </w:r>
                      <w:r w:rsidRPr="00A32A9C">
                        <w:rPr>
                          <w:position w:val="-6"/>
                          <w:sz w:val="24"/>
                          <w:highlight w:val="lightGray"/>
                        </w:rPr>
                        <w:object w:dxaOrig="800" w:dyaOrig="320" w14:anchorId="2F687F59">
                          <v:shape id="_x0000_i1090" type="#_x0000_t75" style="width:40.2pt;height:15.45pt" o:ole="">
                            <v:imagedata r:id="rId72" o:title=""/>
                          </v:shape>
                          <o:OLEObject Type="Embed" ProgID="Equation.DSMT4" ShapeID="_x0000_i1090" DrawAspect="Content" ObjectID="_1766491457" r:id="rId10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5168" behindDoc="0" locked="0" layoutInCell="1" allowOverlap="1" wp14:anchorId="78B112D0" wp14:editId="3C2BAE33">
                <wp:simplePos x="0" y="0"/>
                <wp:positionH relativeFrom="column">
                  <wp:posOffset>-142875</wp:posOffset>
                </wp:positionH>
                <wp:positionV relativeFrom="paragraph">
                  <wp:posOffset>-365760</wp:posOffset>
                </wp:positionV>
                <wp:extent cx="1409700" cy="339090"/>
                <wp:effectExtent l="0" t="0" r="0" b="0"/>
                <wp:wrapSquare wrapText="bothSides"/>
                <wp:docPr id="4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9700" cy="339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70F651" w14:textId="77777777" w:rsidR="002A2506" w:rsidRDefault="002A2506">
                            <w:pPr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试卷</w:t>
                            </w:r>
                            <w:r>
                              <w:rPr>
                                <w:b/>
                                <w:sz w:val="24"/>
                              </w:rPr>
                              <w:t>编号：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/>
                                <w:b/>
                                <w:sz w:val="2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sz w:val="24"/>
                                <w:u w:val="single"/>
                              </w:rPr>
                              <w:t xml:space="preserve">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B112D0" id="文本框 2" o:spid="_x0000_s1028" type="#_x0000_t202" style="position:absolute;left:0;text-align:left;margin-left:-11.25pt;margin-top:-28.8pt;width:111pt;height:26.7pt;z-index:2516551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" stroked="f" strokeweight="1pt">
                <v:textbox>
                  <w:txbxContent>
                    <w:p w14:paraId="7770F651" w14:textId="77777777" w:rsidR="002A2506" w:rsidRDefault="002A2506"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试卷</w:t>
                      </w:r>
                      <w:r>
                        <w:rPr>
                          <w:b/>
                          <w:sz w:val="24"/>
                        </w:rPr>
                        <w:t>编号：</w:t>
                      </w:r>
                      <w:r>
                        <w:rPr>
                          <w:rFonts w:ascii="宋体" w:hAnsi="宋体" w:hint="eastAsia"/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rFonts w:ascii="宋体" w:hAnsi="宋体"/>
                          <w:b/>
                          <w:sz w:val="24"/>
                          <w:u w:val="single"/>
                        </w:rPr>
                        <w:t xml:space="preserve">  </w:t>
                      </w:r>
                      <w:r>
                        <w:rPr>
                          <w:rFonts w:ascii="宋体" w:hAnsi="宋体" w:hint="eastAsia"/>
                          <w:b/>
                          <w:sz w:val="24"/>
                          <w:u w:val="single"/>
                        </w:rPr>
                        <w:t xml:space="preserve">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72C69F15" wp14:editId="48D1F08C">
                <wp:extent cx="13628370" cy="9296400"/>
                <wp:effectExtent l="0" t="0" r="1905" b="0"/>
                <wp:docPr id="48" name="画布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4" name="椭圆 8"/>
                        <wps:cNvSpPr>
                          <a:spLocks noChangeArrowheads="1"/>
                        </wps:cNvSpPr>
                        <wps:spPr bwMode="auto">
                          <a:xfrm>
                            <a:off x="910632" y="546735"/>
                            <a:ext cx="162568" cy="137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椭圆 9"/>
                        <wps:cNvSpPr>
                          <a:spLocks noChangeArrowheads="1"/>
                        </wps:cNvSpPr>
                        <wps:spPr bwMode="auto">
                          <a:xfrm>
                            <a:off x="910632" y="1753235"/>
                            <a:ext cx="162568" cy="1403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直线 6"/>
                        <wps:cNvCnPr/>
                        <wps:spPr bwMode="auto">
                          <a:xfrm>
                            <a:off x="1028113" y="201930"/>
                            <a:ext cx="635" cy="8277225"/>
                          </a:xfrm>
                          <a:prstGeom prst="line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6A0C85" id="画布 3" o:spid="_x0000_s1026" editas="canvas" style="width:1073.1pt;height:732pt;mso-position-horizontal-relative:char;mso-position-vertical-relative:line" coordsize="136283,92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">
                <v:shape id="_x0000_s1027" type="#_x0000_t75" style="position:absolute;width:136283;height:92964;visibility:visible;mso-wrap-style:square">
                  <v:fill o:detectmouseclick="t"/>
                  <v:path o:connecttype="none"/>
                </v:shape>
                <v:oval id="椭圆 8" o:spid="_x0000_s1028" style="position:absolute;left:9106;top:5467;width:1626;height:13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"/>
                <v:oval id="椭圆 9" o:spid="_x0000_s1029" style="position:absolute;left:9106;top:17532;width:1626;height:1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"/>
                <v:line id="直线 6" o:spid="_x0000_s1030" style="position:absolute;visibility:visible;mso-wrap-style:square" from="10281,2019" to="10287,84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" strokeweight="1.5pt">
                  <v:stroke dashstyle="1 1"/>
                </v:line>
                <w10:anchorlock/>
              </v:group>
            </w:pict>
          </mc:Fallback>
        </mc:AlternateConten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97"/>
      </w:tblGrid>
      <w:tr w:rsidR="00B34703" w14:paraId="7248A52B" w14:textId="77777777">
        <w:trPr>
          <w:trHeight w:val="13937"/>
        </w:trPr>
        <w:tc>
          <w:tcPr>
            <w:tcW w:w="9497" w:type="dxa"/>
          </w:tcPr>
          <w:p w14:paraId="07CCAFA1" w14:textId="5782A942" w:rsidR="00AF425A" w:rsidRDefault="00AF425A" w:rsidP="00AF425A">
            <w:pPr>
              <w:tabs>
                <w:tab w:val="left" w:pos="430"/>
              </w:tabs>
              <w:snapToGrid w:val="0"/>
              <w:rPr>
                <w:rFonts w:ascii="宋体" w:hAnsi="宋体"/>
                <w:sz w:val="24"/>
              </w:rPr>
            </w:pPr>
            <w:r w:rsidRPr="00A32A9C">
              <w:rPr>
                <w:sz w:val="24"/>
                <w:highlight w:val="lightGray"/>
              </w:rPr>
              <w:lastRenderedPageBreak/>
              <w:t xml:space="preserve">5. </w:t>
            </w:r>
            <w:r w:rsidRPr="00A32A9C">
              <w:rPr>
                <w:rFonts w:hint="eastAsia"/>
                <w:sz w:val="24"/>
                <w:highlight w:val="lightGray"/>
              </w:rPr>
              <w:t>点</w:t>
            </w:r>
            <w:r w:rsidRPr="00A32A9C">
              <w:rPr>
                <w:position w:val="-6"/>
                <w:sz w:val="24"/>
                <w:highlight w:val="lightGray"/>
              </w:rPr>
              <w:object w:dxaOrig="520" w:dyaOrig="279" w14:anchorId="390617E1">
                <v:shape id="_x0000_i1091" type="#_x0000_t75" style="width:25.2pt;height:14.6pt" o:ole="">
                  <v:imagedata r:id="rId107" o:title=""/>
                </v:shape>
                <o:OLEObject Type="Embed" ProgID="Equation.DSMT4" ShapeID="_x0000_i1091" DrawAspect="Content" ObjectID="_1766491277" r:id="rId108"/>
              </w:object>
            </w:r>
            <w:r w:rsidRPr="00A32A9C">
              <w:rPr>
                <w:rFonts w:hint="eastAsia"/>
                <w:sz w:val="24"/>
                <w:highlight w:val="lightGray"/>
              </w:rPr>
              <w:t>是函数</w:t>
            </w:r>
            <w:r w:rsidRPr="00A32A9C">
              <w:rPr>
                <w:position w:val="-28"/>
                <w:sz w:val="24"/>
                <w:highlight w:val="lightGray"/>
              </w:rPr>
              <w:object w:dxaOrig="1380" w:dyaOrig="660" w14:anchorId="39CEF798">
                <v:shape id="_x0000_i1092" type="#_x0000_t75" style="width:68.9pt;height:32.7pt" o:ole="">
                  <v:imagedata r:id="rId109" o:title=""/>
                </v:shape>
                <o:OLEObject Type="Embed" ProgID="Equation.DSMT4" ShapeID="_x0000_i1092" DrawAspect="Content" ObjectID="_1766491278" r:id="rId110"/>
              </w:object>
            </w:r>
            <w:r w:rsidRPr="00A32A9C">
              <w:rPr>
                <w:rFonts w:hint="eastAsia"/>
                <w:sz w:val="24"/>
                <w:highlight w:val="lightGray"/>
              </w:rPr>
              <w:t>的</w:t>
            </w:r>
            <w:r w:rsidRPr="00A32A9C">
              <w:rPr>
                <w:rFonts w:ascii="宋体" w:hAnsi="宋体" w:hint="eastAsia"/>
                <w:sz w:val="24"/>
                <w:highlight w:val="lightGray"/>
              </w:rPr>
              <w:t>（    ）</w:t>
            </w:r>
            <w:r w:rsidR="00561F75" w:rsidRPr="00561F75">
              <w:rPr>
                <w:rFonts w:ascii="宋体" w:hAnsi="宋体" w:hint="eastAsia"/>
                <w:sz w:val="24"/>
                <w:highlight w:val="red"/>
              </w:rPr>
              <w:t>某点无意义的时候注意检查左右是否可导</w:t>
            </w:r>
          </w:p>
          <w:p w14:paraId="527A71D4" w14:textId="77777777" w:rsidR="00AF425A" w:rsidRDefault="00AF425A" w:rsidP="00AF425A">
            <w:pPr>
              <w:tabs>
                <w:tab w:val="left" w:pos="430"/>
              </w:tabs>
              <w:snapToGrid w:val="0"/>
              <w:rPr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 xml:space="preserve"> </w:t>
            </w:r>
            <w:r w:rsidRPr="00A32A9C">
              <w:rPr>
                <w:bCs/>
                <w:sz w:val="24"/>
                <w:highlight w:val="lightGray"/>
              </w:rPr>
              <w:t>A.</w:t>
            </w:r>
            <w:r w:rsidRPr="00A32A9C">
              <w:rPr>
                <w:rFonts w:hint="eastAsia"/>
                <w:bCs/>
                <w:sz w:val="24"/>
                <w:highlight w:val="lightGray"/>
              </w:rPr>
              <w:t>可去间断点</w:t>
            </w:r>
            <w:r w:rsidRPr="00A32A9C">
              <w:rPr>
                <w:bCs/>
                <w:sz w:val="24"/>
                <w:highlight w:val="lightGray"/>
              </w:rPr>
              <w:t xml:space="preserve"> </w:t>
            </w:r>
            <w:r w:rsidRPr="00A32A9C">
              <w:rPr>
                <w:rFonts w:hint="eastAsia"/>
                <w:bCs/>
                <w:sz w:val="24"/>
                <w:highlight w:val="lightGray"/>
              </w:rPr>
              <w:t xml:space="preserve"> </w:t>
            </w:r>
            <w:r w:rsidRPr="00A32A9C">
              <w:rPr>
                <w:bCs/>
                <w:sz w:val="24"/>
                <w:highlight w:val="lightGray"/>
              </w:rPr>
              <w:t xml:space="preserve"> </w:t>
            </w:r>
            <w:r w:rsidRPr="00A32A9C">
              <w:rPr>
                <w:rFonts w:hint="eastAsia"/>
                <w:bCs/>
                <w:sz w:val="24"/>
                <w:highlight w:val="lightGray"/>
              </w:rPr>
              <w:t xml:space="preserve">  </w:t>
            </w:r>
            <w:r w:rsidRPr="00A32A9C">
              <w:rPr>
                <w:bCs/>
                <w:sz w:val="24"/>
                <w:highlight w:val="lightGray"/>
              </w:rPr>
              <w:t xml:space="preserve">B. </w:t>
            </w:r>
            <w:r w:rsidRPr="00A32A9C">
              <w:rPr>
                <w:rFonts w:hint="eastAsia"/>
                <w:bCs/>
                <w:sz w:val="24"/>
                <w:highlight w:val="lightGray"/>
              </w:rPr>
              <w:t>跳跃间断点</w:t>
            </w:r>
            <w:r w:rsidRPr="00A32A9C">
              <w:rPr>
                <w:bCs/>
                <w:sz w:val="24"/>
                <w:highlight w:val="lightGray"/>
              </w:rPr>
              <w:t xml:space="preserve"> </w:t>
            </w:r>
            <w:r w:rsidRPr="00A32A9C">
              <w:rPr>
                <w:rFonts w:hint="eastAsia"/>
                <w:bCs/>
                <w:sz w:val="24"/>
                <w:highlight w:val="lightGray"/>
              </w:rPr>
              <w:t xml:space="preserve">      </w:t>
            </w:r>
            <w:r w:rsidRPr="00A32A9C">
              <w:rPr>
                <w:bCs/>
                <w:sz w:val="24"/>
                <w:highlight w:val="lightGray"/>
              </w:rPr>
              <w:t>C.</w:t>
            </w:r>
            <w:r w:rsidRPr="00A32A9C">
              <w:rPr>
                <w:rFonts w:hint="eastAsia"/>
                <w:bCs/>
                <w:sz w:val="24"/>
                <w:highlight w:val="lightGray"/>
              </w:rPr>
              <w:t>无穷间断点</w:t>
            </w:r>
            <w:r w:rsidRPr="00A32A9C">
              <w:rPr>
                <w:bCs/>
                <w:sz w:val="24"/>
                <w:highlight w:val="lightGray"/>
              </w:rPr>
              <w:t xml:space="preserve">  </w:t>
            </w:r>
            <w:r w:rsidRPr="00A32A9C">
              <w:rPr>
                <w:rFonts w:hint="eastAsia"/>
                <w:bCs/>
                <w:sz w:val="24"/>
                <w:highlight w:val="lightGray"/>
              </w:rPr>
              <w:t xml:space="preserve">    </w:t>
            </w:r>
            <w:r w:rsidRPr="00A32A9C">
              <w:rPr>
                <w:bCs/>
                <w:sz w:val="24"/>
                <w:highlight w:val="lightGray"/>
              </w:rPr>
              <w:t xml:space="preserve"> </w:t>
            </w:r>
            <w:r w:rsidRPr="00A32A9C">
              <w:rPr>
                <w:rFonts w:hint="eastAsia"/>
                <w:bCs/>
                <w:sz w:val="24"/>
                <w:highlight w:val="lightGray"/>
              </w:rPr>
              <w:t xml:space="preserve"> </w:t>
            </w:r>
            <w:r w:rsidRPr="00A32A9C">
              <w:rPr>
                <w:bCs/>
                <w:sz w:val="24"/>
                <w:highlight w:val="lightGray"/>
              </w:rPr>
              <w:t xml:space="preserve">D. </w:t>
            </w:r>
            <w:r w:rsidRPr="00A32A9C">
              <w:rPr>
                <w:rFonts w:hint="eastAsia"/>
                <w:bCs/>
                <w:sz w:val="24"/>
                <w:highlight w:val="lightGray"/>
              </w:rPr>
              <w:t>振荡间断点</w:t>
            </w:r>
          </w:p>
          <w:p w14:paraId="3E6DB0A7" w14:textId="77777777" w:rsidR="00AA50AD" w:rsidRPr="007C73C2" w:rsidRDefault="00AF425A" w:rsidP="00AF425A">
            <w:pPr>
              <w:snapToGrid w:val="0"/>
              <w:rPr>
                <w:sz w:val="24"/>
                <w:highlight w:val="lightGray"/>
              </w:rPr>
            </w:pPr>
            <w:r w:rsidRPr="007C73C2">
              <w:rPr>
                <w:sz w:val="24"/>
                <w:highlight w:val="lightGray"/>
              </w:rPr>
              <w:t>6</w:t>
            </w:r>
            <w:r w:rsidR="00AA50AD" w:rsidRPr="007C73C2">
              <w:rPr>
                <w:sz w:val="24"/>
                <w:highlight w:val="lightGray"/>
              </w:rPr>
              <w:t xml:space="preserve">. </w:t>
            </w:r>
            <w:r w:rsidR="00AA50AD" w:rsidRPr="007C73C2">
              <w:rPr>
                <w:rFonts w:hint="eastAsia"/>
                <w:sz w:val="24"/>
                <w:highlight w:val="lightGray"/>
              </w:rPr>
              <w:t>设函数</w:t>
            </w:r>
            <w:r w:rsidR="00AA50AD" w:rsidRPr="007C73C2">
              <w:rPr>
                <w:position w:val="-10"/>
                <w:sz w:val="24"/>
                <w:highlight w:val="lightGray"/>
              </w:rPr>
              <w:object w:dxaOrig="920" w:dyaOrig="320" w14:anchorId="53FD486D">
                <v:shape id="_x0000_i1093" type="#_x0000_t75" style="width:46.8pt;height:15.45pt" o:ole="">
                  <v:imagedata r:id="rId111" o:title=""/>
                </v:shape>
                <o:OLEObject Type="Embed" ProgID="Equation.3" ShapeID="_x0000_i1093" DrawAspect="Content" ObjectID="_1766491279" r:id="rId112"/>
              </w:object>
            </w:r>
            <w:r w:rsidR="00AA50AD" w:rsidRPr="007C73C2">
              <w:rPr>
                <w:rFonts w:hint="eastAsia"/>
                <w:sz w:val="24"/>
                <w:highlight w:val="lightGray"/>
              </w:rPr>
              <w:t>具有二阶导数，且</w:t>
            </w:r>
            <w:r w:rsidR="00AA50AD" w:rsidRPr="007C73C2">
              <w:rPr>
                <w:position w:val="-10"/>
                <w:sz w:val="24"/>
                <w:highlight w:val="lightGray"/>
              </w:rPr>
              <w:object w:dxaOrig="940" w:dyaOrig="320" w14:anchorId="36D05F01">
                <v:shape id="_x0000_i1094" type="#_x0000_t75" style="width:46.8pt;height:15.45pt" o:ole="">
                  <v:imagedata r:id="rId113" o:title=""/>
                </v:shape>
                <o:OLEObject Type="Embed" ProgID="Equation.3" ShapeID="_x0000_i1094" DrawAspect="Content" ObjectID="_1766491280" r:id="rId114"/>
              </w:object>
            </w:r>
            <w:r w:rsidR="00AA50AD" w:rsidRPr="007C73C2">
              <w:rPr>
                <w:rFonts w:hint="eastAsia"/>
                <w:sz w:val="24"/>
                <w:highlight w:val="lightGray"/>
              </w:rPr>
              <w:t>，</w:t>
            </w:r>
            <w:r w:rsidR="00AA50AD" w:rsidRPr="007C73C2">
              <w:rPr>
                <w:position w:val="-10"/>
                <w:sz w:val="24"/>
                <w:highlight w:val="lightGray"/>
              </w:rPr>
              <w:object w:dxaOrig="980" w:dyaOrig="320" w14:anchorId="72D9884B">
                <v:shape id="_x0000_i1095" type="#_x0000_t75" style="width:49.05pt;height:15.45pt" o:ole="">
                  <v:imagedata r:id="rId115" o:title=""/>
                </v:shape>
                <o:OLEObject Type="Embed" ProgID="Equation.3" ShapeID="_x0000_i1095" DrawAspect="Content" ObjectID="_1766491281" r:id="rId116"/>
              </w:object>
            </w:r>
            <w:r w:rsidR="00AA50AD" w:rsidRPr="007C73C2">
              <w:rPr>
                <w:rFonts w:hint="eastAsia"/>
                <w:sz w:val="24"/>
                <w:highlight w:val="lightGray"/>
              </w:rPr>
              <w:t>，</w:t>
            </w:r>
            <w:r w:rsidR="00AA50AD" w:rsidRPr="007C73C2">
              <w:rPr>
                <w:position w:val="-6"/>
                <w:sz w:val="24"/>
                <w:highlight w:val="lightGray"/>
              </w:rPr>
              <w:object w:dxaOrig="340" w:dyaOrig="279" w14:anchorId="1E4EAAC5">
                <v:shape id="_x0000_i1096" type="#_x0000_t75" style="width:16.8pt;height:14.6pt" o:ole="">
                  <v:imagedata r:id="rId117" o:title=""/>
                </v:shape>
                <o:OLEObject Type="Embed" ProgID="Equation.3" ShapeID="_x0000_i1096" DrawAspect="Content" ObjectID="_1766491282" r:id="rId118"/>
              </w:object>
            </w:r>
            <w:r w:rsidR="00AA50AD" w:rsidRPr="007C73C2">
              <w:rPr>
                <w:rFonts w:hint="eastAsia"/>
                <w:sz w:val="24"/>
                <w:highlight w:val="lightGray"/>
              </w:rPr>
              <w:t>为自变量在点</w:t>
            </w:r>
            <w:r w:rsidR="00AA50AD" w:rsidRPr="007C73C2">
              <w:rPr>
                <w:position w:val="-12"/>
                <w:sz w:val="24"/>
                <w:highlight w:val="lightGray"/>
              </w:rPr>
              <w:object w:dxaOrig="260" w:dyaOrig="360" w14:anchorId="4AFA156B">
                <v:shape id="_x0000_i1097" type="#_x0000_t75" style="width:12.8pt;height:18.1pt" o:ole="">
                  <v:imagedata r:id="rId119" o:title=""/>
                </v:shape>
                <o:OLEObject Type="Embed" ProgID="Equation.3" ShapeID="_x0000_i1097" DrawAspect="Content" ObjectID="_1766491283" r:id="rId120"/>
              </w:object>
            </w:r>
            <w:r w:rsidR="00AA50AD" w:rsidRPr="007C73C2">
              <w:rPr>
                <w:rFonts w:hint="eastAsia"/>
                <w:sz w:val="24"/>
                <w:highlight w:val="lightGray"/>
              </w:rPr>
              <w:t>处的增量，</w:t>
            </w:r>
            <w:r w:rsidR="00AA50AD" w:rsidRPr="007C73C2">
              <w:rPr>
                <w:position w:val="-10"/>
                <w:sz w:val="24"/>
                <w:highlight w:val="lightGray"/>
              </w:rPr>
              <w:object w:dxaOrig="340" w:dyaOrig="320" w14:anchorId="77147924">
                <v:shape id="_x0000_i1098" type="#_x0000_t75" style="width:16.8pt;height:15.45pt" o:ole="">
                  <v:imagedata r:id="rId121" o:title=""/>
                </v:shape>
                <o:OLEObject Type="Embed" ProgID="Equation.3" ShapeID="_x0000_i1098" DrawAspect="Content" ObjectID="_1766491284" r:id="rId122"/>
              </w:object>
            </w:r>
            <w:r w:rsidR="00AA50AD" w:rsidRPr="007C73C2">
              <w:rPr>
                <w:rFonts w:hint="eastAsia"/>
                <w:sz w:val="24"/>
                <w:highlight w:val="lightGray"/>
              </w:rPr>
              <w:t>与</w:t>
            </w:r>
            <w:r w:rsidR="00AA50AD" w:rsidRPr="007C73C2">
              <w:rPr>
                <w:position w:val="-10"/>
                <w:sz w:val="24"/>
                <w:highlight w:val="lightGray"/>
              </w:rPr>
              <w:object w:dxaOrig="320" w:dyaOrig="320" w14:anchorId="67786106">
                <v:shape id="_x0000_i1099" type="#_x0000_t75" style="width:15.45pt;height:15.45pt" o:ole="">
                  <v:imagedata r:id="rId123" o:title=""/>
                </v:shape>
                <o:OLEObject Type="Embed" ProgID="Equation.3" ShapeID="_x0000_i1099" DrawAspect="Content" ObjectID="_1766491285" r:id="rId124"/>
              </w:object>
            </w:r>
            <w:r w:rsidR="00AA50AD" w:rsidRPr="007C73C2">
              <w:rPr>
                <w:rFonts w:hint="eastAsia"/>
                <w:sz w:val="24"/>
                <w:highlight w:val="lightGray"/>
              </w:rPr>
              <w:t>分别为</w:t>
            </w:r>
            <w:r w:rsidR="00AA50AD" w:rsidRPr="007C73C2">
              <w:rPr>
                <w:position w:val="-10"/>
                <w:sz w:val="24"/>
                <w:highlight w:val="lightGray"/>
              </w:rPr>
              <w:object w:dxaOrig="540" w:dyaOrig="320" w14:anchorId="102F0244">
                <v:shape id="_x0000_i1100" type="#_x0000_t75" style="width:26.95pt;height:15.45pt" o:ole="">
                  <v:imagedata r:id="rId125" o:title=""/>
                </v:shape>
                <o:OLEObject Type="Embed" ProgID="Equation.3" ShapeID="_x0000_i1100" DrawAspect="Content" ObjectID="_1766491286" r:id="rId126"/>
              </w:object>
            </w:r>
            <w:r w:rsidR="00AA50AD" w:rsidRPr="007C73C2">
              <w:rPr>
                <w:rFonts w:hint="eastAsia"/>
                <w:sz w:val="24"/>
                <w:highlight w:val="lightGray"/>
              </w:rPr>
              <w:t>在</w:t>
            </w:r>
            <w:r w:rsidR="00AA50AD" w:rsidRPr="007C73C2">
              <w:rPr>
                <w:position w:val="-12"/>
                <w:sz w:val="24"/>
                <w:highlight w:val="lightGray"/>
              </w:rPr>
              <w:object w:dxaOrig="260" w:dyaOrig="360" w14:anchorId="7676B16F">
                <v:shape id="_x0000_i1101" type="#_x0000_t75" style="width:12.8pt;height:18.1pt" o:ole="">
                  <v:imagedata r:id="rId119" o:title=""/>
                </v:shape>
                <o:OLEObject Type="Embed" ProgID="Equation.3" ShapeID="_x0000_i1101" DrawAspect="Content" ObjectID="_1766491287" r:id="rId127"/>
              </w:object>
            </w:r>
            <w:r w:rsidR="00AA50AD" w:rsidRPr="007C73C2">
              <w:rPr>
                <w:rFonts w:hint="eastAsia"/>
                <w:sz w:val="24"/>
                <w:highlight w:val="lightGray"/>
              </w:rPr>
              <w:t>处对应的增量与微分，若</w:t>
            </w:r>
            <w:r w:rsidR="00AA50AD" w:rsidRPr="007C73C2">
              <w:rPr>
                <w:position w:val="-6"/>
                <w:sz w:val="24"/>
                <w:highlight w:val="lightGray"/>
              </w:rPr>
              <w:object w:dxaOrig="700" w:dyaOrig="279" w14:anchorId="4281DB25">
                <v:shape id="_x0000_i1102" type="#_x0000_t75" style="width:35.35pt;height:14.6pt" o:ole="">
                  <v:imagedata r:id="rId128" o:title=""/>
                </v:shape>
                <o:OLEObject Type="Embed" ProgID="Equation.3" ShapeID="_x0000_i1102" DrawAspect="Content" ObjectID="_1766491288" r:id="rId129"/>
              </w:object>
            </w:r>
            <w:r w:rsidR="00AA50AD" w:rsidRPr="007C73C2">
              <w:rPr>
                <w:rFonts w:hint="eastAsia"/>
                <w:sz w:val="24"/>
                <w:highlight w:val="lightGray"/>
              </w:rPr>
              <w:t>，则（</w:t>
            </w:r>
            <w:r w:rsidR="00AA50AD" w:rsidRPr="007C73C2">
              <w:rPr>
                <w:rFonts w:hint="eastAsia"/>
                <w:sz w:val="24"/>
                <w:highlight w:val="lightGray"/>
              </w:rPr>
              <w:t xml:space="preserve">    </w:t>
            </w:r>
            <w:r w:rsidR="00AA50AD" w:rsidRPr="007C73C2">
              <w:rPr>
                <w:rFonts w:hint="eastAsia"/>
                <w:sz w:val="24"/>
                <w:highlight w:val="lightGray"/>
              </w:rPr>
              <w:t>）</w:t>
            </w:r>
          </w:p>
          <w:p w14:paraId="111EB9F5" w14:textId="77777777" w:rsidR="00B34703" w:rsidRDefault="00AA50AD" w:rsidP="00AF425A">
            <w:pPr>
              <w:tabs>
                <w:tab w:val="left" w:pos="430"/>
              </w:tabs>
              <w:snapToGrid w:val="0"/>
              <w:rPr>
                <w:sz w:val="24"/>
              </w:rPr>
            </w:pPr>
            <w:r w:rsidRPr="007C73C2">
              <w:rPr>
                <w:rFonts w:hint="eastAsia"/>
                <w:sz w:val="24"/>
                <w:highlight w:val="lightGray"/>
              </w:rPr>
              <w:t xml:space="preserve">  A.  </w:t>
            </w:r>
            <w:r w:rsidRPr="007C73C2">
              <w:rPr>
                <w:position w:val="-10"/>
                <w:sz w:val="24"/>
                <w:highlight w:val="lightGray"/>
              </w:rPr>
              <w:object w:dxaOrig="1180" w:dyaOrig="320" w14:anchorId="0AC102F8">
                <v:shape id="_x0000_i1103" type="#_x0000_t75" style="width:58.75pt;height:15.45pt" o:ole="">
                  <v:imagedata r:id="rId130" o:title=""/>
                </v:shape>
                <o:OLEObject Type="Embed" ProgID="Equation.3" ShapeID="_x0000_i1103" DrawAspect="Content" ObjectID="_1766491289" r:id="rId131"/>
              </w:object>
            </w:r>
            <w:r w:rsidRPr="007C73C2">
              <w:rPr>
                <w:rFonts w:hint="eastAsia"/>
                <w:sz w:val="24"/>
                <w:highlight w:val="lightGray"/>
              </w:rPr>
              <w:t xml:space="preserve">      B.  </w:t>
            </w:r>
            <w:r w:rsidRPr="007C73C2">
              <w:rPr>
                <w:position w:val="-10"/>
                <w:sz w:val="24"/>
                <w:highlight w:val="lightGray"/>
              </w:rPr>
              <w:object w:dxaOrig="1180" w:dyaOrig="320" w14:anchorId="299BA67B">
                <v:shape id="_x0000_i1104" type="#_x0000_t75" style="width:58.75pt;height:15.45pt" o:ole="">
                  <v:imagedata r:id="rId132" o:title=""/>
                </v:shape>
                <o:OLEObject Type="Embed" ProgID="Equation.3" ShapeID="_x0000_i1104" DrawAspect="Content" ObjectID="_1766491290" r:id="rId133"/>
              </w:object>
            </w:r>
            <w:r w:rsidRPr="00377091">
              <w:rPr>
                <w:rFonts w:hint="eastAsia"/>
                <w:sz w:val="24"/>
              </w:rPr>
              <w:t xml:space="preserve">       </w:t>
            </w:r>
            <w:r>
              <w:rPr>
                <w:rFonts w:hint="eastAsia"/>
                <w:sz w:val="24"/>
              </w:rPr>
              <w:t>C</w:t>
            </w:r>
            <w:r w:rsidRPr="00377091">
              <w:rPr>
                <w:rFonts w:hint="eastAsia"/>
                <w:sz w:val="24"/>
              </w:rPr>
              <w:t xml:space="preserve">. </w:t>
            </w:r>
            <w:r w:rsidRPr="00377091">
              <w:rPr>
                <w:position w:val="-10"/>
                <w:sz w:val="24"/>
              </w:rPr>
              <w:object w:dxaOrig="1180" w:dyaOrig="320" w14:anchorId="534E93F9">
                <v:shape id="_x0000_i1105" type="#_x0000_t75" style="width:58.75pt;height:15.45pt" o:ole="">
                  <v:imagedata r:id="rId134" o:title=""/>
                </v:shape>
                <o:OLEObject Type="Embed" ProgID="Equation.3" ShapeID="_x0000_i1105" DrawAspect="Content" ObjectID="_1766491291" r:id="rId135"/>
              </w:object>
            </w:r>
            <w:r w:rsidRPr="00377091">
              <w:rPr>
                <w:rFonts w:hint="eastAsia"/>
                <w:sz w:val="24"/>
              </w:rPr>
              <w:t xml:space="preserve">      </w:t>
            </w:r>
            <w:r>
              <w:rPr>
                <w:rFonts w:hint="eastAsia"/>
                <w:sz w:val="24"/>
              </w:rPr>
              <w:t>D</w:t>
            </w:r>
            <w:r w:rsidRPr="00377091">
              <w:rPr>
                <w:rFonts w:hint="eastAsia"/>
                <w:sz w:val="24"/>
              </w:rPr>
              <w:t xml:space="preserve">. </w:t>
            </w:r>
            <w:r w:rsidRPr="00377091">
              <w:rPr>
                <w:position w:val="-10"/>
                <w:sz w:val="24"/>
              </w:rPr>
              <w:object w:dxaOrig="1180" w:dyaOrig="320" w14:anchorId="088FA8C1">
                <v:shape id="_x0000_i1106" type="#_x0000_t75" style="width:58.75pt;height:15.45pt" o:ole="">
                  <v:imagedata r:id="rId136" o:title=""/>
                </v:shape>
                <o:OLEObject Type="Embed" ProgID="Equation.3" ShapeID="_x0000_i1106" DrawAspect="Content" ObjectID="_1766491292" r:id="rId137"/>
              </w:object>
            </w:r>
          </w:p>
          <w:p w14:paraId="62D0A3D3" w14:textId="77777777" w:rsidR="00B76C70" w:rsidRPr="00697489" w:rsidRDefault="00AF425A" w:rsidP="00AF425A">
            <w:pPr>
              <w:snapToGrid w:val="0"/>
              <w:rPr>
                <w:rFonts w:ascii="宋体" w:hAnsi="宋体"/>
                <w:sz w:val="24"/>
                <w:highlight w:val="lightGray"/>
              </w:rPr>
            </w:pPr>
            <w:r w:rsidRPr="00697489">
              <w:rPr>
                <w:rFonts w:ascii="宋体" w:hAnsi="宋体"/>
                <w:sz w:val="24"/>
                <w:highlight w:val="lightGray"/>
              </w:rPr>
              <w:t>7</w:t>
            </w:r>
            <w:r w:rsidR="00B76C70" w:rsidRPr="00697489">
              <w:rPr>
                <w:rFonts w:ascii="宋体" w:hAnsi="宋体"/>
                <w:sz w:val="24"/>
                <w:highlight w:val="lightGray"/>
              </w:rPr>
              <w:t>.</w:t>
            </w:r>
            <w:r w:rsidR="00B76C70" w:rsidRPr="00697489">
              <w:rPr>
                <w:rFonts w:ascii="宋体" w:hAnsi="宋体" w:hint="eastAsia"/>
                <w:sz w:val="24"/>
                <w:highlight w:val="lightGray"/>
              </w:rPr>
              <w:t>设</w:t>
            </w:r>
            <w:r w:rsidR="00B76C70" w:rsidRPr="00697489">
              <w:rPr>
                <w:rFonts w:ascii="宋体" w:hAnsi="宋体"/>
                <w:position w:val="-10"/>
                <w:sz w:val="24"/>
                <w:highlight w:val="lightGray"/>
              </w:rPr>
              <w:object w:dxaOrig="540" w:dyaOrig="320" w14:anchorId="0A4999CE">
                <v:shape id="_x0000_i1107" type="#_x0000_t75" style="width:26.95pt;height:15.45pt" o:ole="">
                  <v:imagedata r:id="rId138" o:title=""/>
                </v:shape>
                <o:OLEObject Type="Embed" ProgID="Equation.3" ShapeID="_x0000_i1107" DrawAspect="Content" ObjectID="_1766491293" r:id="rId139"/>
              </w:object>
            </w:r>
            <w:r w:rsidR="00B76C70" w:rsidRPr="00697489">
              <w:rPr>
                <w:rFonts w:ascii="宋体" w:hAnsi="宋体" w:hint="eastAsia"/>
                <w:sz w:val="24"/>
                <w:highlight w:val="lightGray"/>
              </w:rPr>
              <w:t>的一个原函数为</w:t>
            </w:r>
            <w:r w:rsidR="00B76C70" w:rsidRPr="00697489">
              <w:rPr>
                <w:rFonts w:ascii="宋体" w:hAnsi="宋体"/>
                <w:position w:val="-6"/>
                <w:sz w:val="24"/>
                <w:highlight w:val="lightGray"/>
              </w:rPr>
              <w:object w:dxaOrig="480" w:dyaOrig="320" w14:anchorId="449E3553">
                <v:shape id="_x0000_i1108" type="#_x0000_t75" style="width:24.3pt;height:15.45pt" o:ole="">
                  <v:imagedata r:id="rId140" o:title=""/>
                </v:shape>
                <o:OLEObject Type="Embed" ProgID="Equation.3" ShapeID="_x0000_i1108" DrawAspect="Content" ObjectID="_1766491294" r:id="rId141"/>
              </w:object>
            </w:r>
            <w:r w:rsidR="00B76C70" w:rsidRPr="00697489">
              <w:rPr>
                <w:rFonts w:ascii="宋体" w:hAnsi="宋体" w:hint="eastAsia"/>
                <w:sz w:val="24"/>
                <w:highlight w:val="lightGray"/>
              </w:rPr>
              <w:t>，则</w:t>
            </w:r>
            <w:r w:rsidR="00B76C70" w:rsidRPr="00697489">
              <w:rPr>
                <w:rFonts w:ascii="宋体" w:hAnsi="宋体"/>
                <w:position w:val="-10"/>
                <w:sz w:val="24"/>
                <w:highlight w:val="lightGray"/>
              </w:rPr>
              <w:object w:dxaOrig="760" w:dyaOrig="340" w14:anchorId="0470818E">
                <v:shape id="_x0000_i1109" type="#_x0000_t75" style="width:38pt;height:16.8pt" o:ole="">
                  <v:imagedata r:id="rId142" o:title=""/>
                </v:shape>
                <o:OLEObject Type="Embed" ProgID="Equation.3" ShapeID="_x0000_i1109" DrawAspect="Content" ObjectID="_1766491295" r:id="rId143"/>
              </w:object>
            </w:r>
            <w:r w:rsidR="00B76C70" w:rsidRPr="00697489">
              <w:rPr>
                <w:rFonts w:ascii="宋体" w:hAnsi="宋体" w:hint="eastAsia"/>
                <w:sz w:val="24"/>
                <w:highlight w:val="lightGray"/>
              </w:rPr>
              <w:t>（    ）</w:t>
            </w:r>
          </w:p>
          <w:p w14:paraId="7929BBDA" w14:textId="77777777" w:rsidR="00B76C70" w:rsidRPr="00377091" w:rsidRDefault="00B76C70" w:rsidP="00AF425A">
            <w:pPr>
              <w:snapToGrid w:val="0"/>
              <w:jc w:val="left"/>
              <w:rPr>
                <w:bCs/>
                <w:sz w:val="24"/>
              </w:rPr>
            </w:pPr>
            <w:r w:rsidRPr="00697489">
              <w:rPr>
                <w:rFonts w:ascii="宋体" w:hAnsi="宋体" w:hint="eastAsia"/>
                <w:sz w:val="24"/>
                <w:highlight w:val="lightGray"/>
              </w:rPr>
              <w:t xml:space="preserve">  </w:t>
            </w:r>
            <w:r w:rsidRPr="00697489">
              <w:rPr>
                <w:bCs/>
                <w:sz w:val="24"/>
                <w:highlight w:val="lightGray"/>
              </w:rPr>
              <w:t xml:space="preserve">A. </w:t>
            </w:r>
            <w:r w:rsidRPr="00697489">
              <w:rPr>
                <w:bCs/>
                <w:position w:val="-6"/>
                <w:sz w:val="24"/>
                <w:highlight w:val="lightGray"/>
              </w:rPr>
              <w:object w:dxaOrig="480" w:dyaOrig="320" w14:anchorId="6B26D43D">
                <v:shape id="_x0000_i1110" type="#_x0000_t75" style="width:24.3pt;height:15.45pt" o:ole="">
                  <v:imagedata r:id="rId144" o:title=""/>
                </v:shape>
                <o:OLEObject Type="Embed" ProgID="Equation.3" ShapeID="_x0000_i1110" DrawAspect="Content" ObjectID="_1766491296" r:id="rId145"/>
              </w:object>
            </w:r>
            <w:r w:rsidRPr="00697489">
              <w:rPr>
                <w:bCs/>
                <w:sz w:val="24"/>
                <w:highlight w:val="lightGray"/>
              </w:rPr>
              <w:t xml:space="preserve"> </w:t>
            </w:r>
            <w:r w:rsidRPr="00697489">
              <w:rPr>
                <w:rFonts w:hint="eastAsia"/>
                <w:bCs/>
                <w:sz w:val="24"/>
                <w:highlight w:val="lightGray"/>
              </w:rPr>
              <w:t xml:space="preserve"> </w:t>
            </w:r>
            <w:r w:rsidRPr="00697489">
              <w:rPr>
                <w:bCs/>
                <w:sz w:val="24"/>
                <w:highlight w:val="lightGray"/>
              </w:rPr>
              <w:t xml:space="preserve"> </w:t>
            </w:r>
            <w:r w:rsidRPr="00697489">
              <w:rPr>
                <w:rFonts w:hint="eastAsia"/>
                <w:bCs/>
                <w:sz w:val="24"/>
                <w:highlight w:val="lightGray"/>
              </w:rPr>
              <w:t xml:space="preserve">  </w:t>
            </w:r>
            <w:r w:rsidRPr="00697489">
              <w:rPr>
                <w:bCs/>
                <w:sz w:val="24"/>
                <w:highlight w:val="lightGray"/>
              </w:rPr>
              <w:t xml:space="preserve">B. </w:t>
            </w:r>
            <w:r w:rsidRPr="00697489">
              <w:rPr>
                <w:bCs/>
                <w:position w:val="-10"/>
                <w:sz w:val="24"/>
                <w:highlight w:val="lightGray"/>
              </w:rPr>
              <w:object w:dxaOrig="940" w:dyaOrig="360" w14:anchorId="4BA91614">
                <v:shape id="_x0000_i1111" type="#_x0000_t75" style="width:46.8pt;height:18.1pt" o:ole="">
                  <v:imagedata r:id="rId146" o:title=""/>
                </v:shape>
                <o:OLEObject Type="Embed" ProgID="Equation.3" ShapeID="_x0000_i1111" DrawAspect="Content" ObjectID="_1766491297" r:id="rId147"/>
              </w:object>
            </w:r>
            <w:r w:rsidRPr="00697489">
              <w:rPr>
                <w:bCs/>
                <w:sz w:val="24"/>
                <w:highlight w:val="lightGray"/>
              </w:rPr>
              <w:t xml:space="preserve"> </w:t>
            </w:r>
            <w:r w:rsidRPr="00697489">
              <w:rPr>
                <w:rFonts w:hint="eastAsia"/>
                <w:bCs/>
                <w:sz w:val="24"/>
                <w:highlight w:val="lightGray"/>
              </w:rPr>
              <w:t xml:space="preserve">      </w:t>
            </w:r>
            <w:r w:rsidRPr="00697489">
              <w:rPr>
                <w:bCs/>
                <w:sz w:val="24"/>
                <w:highlight w:val="lightGray"/>
              </w:rPr>
              <w:t xml:space="preserve">C. </w:t>
            </w:r>
            <w:r w:rsidRPr="00697489">
              <w:rPr>
                <w:bCs/>
                <w:position w:val="-10"/>
                <w:sz w:val="24"/>
                <w:highlight w:val="lightGray"/>
              </w:rPr>
              <w:object w:dxaOrig="999" w:dyaOrig="360" w14:anchorId="30C0E917">
                <v:shape id="_x0000_i1112" type="#_x0000_t75" style="width:50.35pt;height:18.1pt" o:ole="">
                  <v:imagedata r:id="rId148" o:title=""/>
                </v:shape>
                <o:OLEObject Type="Embed" ProgID="Equation.3" ShapeID="_x0000_i1112" DrawAspect="Content" ObjectID="_1766491298" r:id="rId149"/>
              </w:object>
            </w:r>
            <w:r w:rsidRPr="00697489">
              <w:rPr>
                <w:bCs/>
                <w:sz w:val="24"/>
                <w:highlight w:val="lightGray"/>
              </w:rPr>
              <w:t xml:space="preserve">  </w:t>
            </w:r>
            <w:r w:rsidRPr="00697489">
              <w:rPr>
                <w:rFonts w:hint="eastAsia"/>
                <w:bCs/>
                <w:sz w:val="24"/>
                <w:highlight w:val="lightGray"/>
              </w:rPr>
              <w:t xml:space="preserve">    </w:t>
            </w:r>
            <w:r w:rsidRPr="00697489">
              <w:rPr>
                <w:bCs/>
                <w:sz w:val="24"/>
                <w:highlight w:val="lightGray"/>
              </w:rPr>
              <w:t xml:space="preserve"> </w:t>
            </w:r>
            <w:r w:rsidRPr="00697489">
              <w:rPr>
                <w:rFonts w:hint="eastAsia"/>
                <w:bCs/>
                <w:sz w:val="24"/>
                <w:highlight w:val="lightGray"/>
              </w:rPr>
              <w:t xml:space="preserve"> </w:t>
            </w:r>
            <w:r w:rsidRPr="00697489">
              <w:rPr>
                <w:bCs/>
                <w:sz w:val="24"/>
                <w:highlight w:val="lightGray"/>
              </w:rPr>
              <w:t xml:space="preserve">D. </w:t>
            </w:r>
            <w:r w:rsidRPr="00697489">
              <w:rPr>
                <w:bCs/>
                <w:position w:val="-10"/>
                <w:sz w:val="24"/>
                <w:highlight w:val="lightGray"/>
              </w:rPr>
              <w:object w:dxaOrig="1120" w:dyaOrig="360" w14:anchorId="73BAD970">
                <v:shape id="_x0000_i1113" type="#_x0000_t75" style="width:56.55pt;height:18.1pt" o:ole="">
                  <v:imagedata r:id="rId150" o:title=""/>
                </v:shape>
                <o:OLEObject Type="Embed" ProgID="Equation.3" ShapeID="_x0000_i1113" DrawAspect="Content" ObjectID="_1766491299" r:id="rId151"/>
              </w:object>
            </w:r>
          </w:p>
          <w:p w14:paraId="5118911B" w14:textId="77777777" w:rsidR="00AF425A" w:rsidRPr="00697489" w:rsidRDefault="00AF425A" w:rsidP="00AF425A">
            <w:pPr>
              <w:snapToGrid w:val="0"/>
              <w:rPr>
                <w:sz w:val="24"/>
                <w:highlight w:val="lightGray"/>
              </w:rPr>
            </w:pPr>
            <w:r w:rsidRPr="00697489">
              <w:rPr>
                <w:rFonts w:hint="eastAsia"/>
                <w:sz w:val="24"/>
                <w:highlight w:val="lightGray"/>
              </w:rPr>
              <w:t>8</w:t>
            </w:r>
            <w:r w:rsidRPr="00697489">
              <w:rPr>
                <w:sz w:val="24"/>
                <w:highlight w:val="lightGray"/>
              </w:rPr>
              <w:t xml:space="preserve">. </w:t>
            </w:r>
            <w:r w:rsidRPr="00697489">
              <w:rPr>
                <w:rFonts w:hint="eastAsia"/>
                <w:sz w:val="24"/>
                <w:highlight w:val="lightGray"/>
              </w:rPr>
              <w:t>设</w:t>
            </w:r>
            <w:r w:rsidRPr="00697489">
              <w:rPr>
                <w:position w:val="-10"/>
                <w:sz w:val="24"/>
                <w:highlight w:val="lightGray"/>
              </w:rPr>
              <w:object w:dxaOrig="480" w:dyaOrig="320" w14:anchorId="6234A5D5">
                <v:shape id="_x0000_i1114" type="#_x0000_t75" style="width:24.3pt;height:15.45pt" o:ole="">
                  <v:imagedata r:id="rId152" o:title=""/>
                </v:shape>
                <o:OLEObject Type="Embed" ProgID="Equation.3" ShapeID="_x0000_i1114" DrawAspect="Content" ObjectID="_1766491300" r:id="rId153"/>
              </w:object>
            </w:r>
            <w:r w:rsidRPr="00697489">
              <w:rPr>
                <w:rFonts w:hint="eastAsia"/>
                <w:sz w:val="24"/>
                <w:highlight w:val="lightGray"/>
              </w:rPr>
              <w:t>在</w:t>
            </w:r>
            <w:r w:rsidRPr="00697489">
              <w:rPr>
                <w:position w:val="-10"/>
                <w:sz w:val="24"/>
                <w:highlight w:val="lightGray"/>
              </w:rPr>
              <w:object w:dxaOrig="600" w:dyaOrig="320" w14:anchorId="18CAB7DE">
                <v:shape id="_x0000_i1115" type="#_x0000_t75" style="width:30.05pt;height:15.45pt" o:ole="">
                  <v:imagedata r:id="rId154" o:title=""/>
                </v:shape>
                <o:OLEObject Type="Embed" ProgID="Equation.3" ShapeID="_x0000_i1115" DrawAspect="Content" ObjectID="_1766491301" r:id="rId155"/>
              </w:object>
            </w:r>
            <w:r w:rsidRPr="00697489">
              <w:rPr>
                <w:rFonts w:hint="eastAsia"/>
                <w:sz w:val="24"/>
                <w:highlight w:val="lightGray"/>
              </w:rPr>
              <w:t>的邻域内可导，且</w:t>
            </w:r>
            <w:r w:rsidRPr="00697489">
              <w:rPr>
                <w:position w:val="-30"/>
                <w:sz w:val="24"/>
                <w:highlight w:val="lightGray"/>
              </w:rPr>
              <w:object w:dxaOrig="1500" w:dyaOrig="680" w14:anchorId="33FC912C">
                <v:shape id="_x0000_i1116" type="#_x0000_t75" style="width:75.1pt;height:34pt" o:ole="">
                  <v:imagedata r:id="rId156" o:title=""/>
                </v:shape>
                <o:OLEObject Type="Embed" ProgID="Equation.3" ShapeID="_x0000_i1116" DrawAspect="Content" ObjectID="_1766491302" r:id="rId157"/>
              </w:object>
            </w:r>
            <w:r w:rsidRPr="00697489">
              <w:rPr>
                <w:rFonts w:hint="eastAsia"/>
                <w:sz w:val="24"/>
                <w:highlight w:val="lightGray"/>
              </w:rPr>
              <w:t>（</w:t>
            </w:r>
            <w:r w:rsidRPr="00697489">
              <w:rPr>
                <w:position w:val="-6"/>
                <w:sz w:val="24"/>
                <w:highlight w:val="lightGray"/>
              </w:rPr>
              <w:object w:dxaOrig="560" w:dyaOrig="279" w14:anchorId="7B5A106F">
                <v:shape id="_x0000_i1117" type="#_x0000_t75" style="width:27.85pt;height:14.6pt" o:ole="">
                  <v:imagedata r:id="rId158" o:title=""/>
                </v:shape>
                <o:OLEObject Type="Embed" ProgID="Equation.3" ShapeID="_x0000_i1117" DrawAspect="Content" ObjectID="_1766491303" r:id="rId159"/>
              </w:object>
            </w:r>
            <w:r w:rsidRPr="00697489">
              <w:rPr>
                <w:rFonts w:hint="eastAsia"/>
                <w:sz w:val="24"/>
                <w:highlight w:val="lightGray"/>
              </w:rPr>
              <w:t>），则（</w:t>
            </w:r>
            <w:r w:rsidRPr="00697489">
              <w:rPr>
                <w:rFonts w:hint="eastAsia"/>
                <w:sz w:val="24"/>
                <w:highlight w:val="lightGray"/>
              </w:rPr>
              <w:t xml:space="preserve">      </w:t>
            </w:r>
            <w:r w:rsidRPr="00697489">
              <w:rPr>
                <w:rFonts w:hint="eastAsia"/>
                <w:sz w:val="24"/>
                <w:highlight w:val="lightGray"/>
              </w:rPr>
              <w:t>）</w:t>
            </w:r>
          </w:p>
          <w:p w14:paraId="36839CD7" w14:textId="77777777" w:rsidR="00AF425A" w:rsidRPr="00697489" w:rsidRDefault="00AF425A" w:rsidP="00AF425A">
            <w:pPr>
              <w:snapToGrid w:val="0"/>
              <w:rPr>
                <w:sz w:val="24"/>
                <w:highlight w:val="lightGray"/>
              </w:rPr>
            </w:pPr>
            <w:r w:rsidRPr="00697489">
              <w:rPr>
                <w:rFonts w:hint="eastAsia"/>
                <w:sz w:val="24"/>
                <w:highlight w:val="lightGray"/>
              </w:rPr>
              <w:t xml:space="preserve">  A.  </w:t>
            </w:r>
            <w:r w:rsidRPr="00697489">
              <w:rPr>
                <w:position w:val="-12"/>
                <w:sz w:val="24"/>
                <w:highlight w:val="lightGray"/>
              </w:rPr>
              <w:object w:dxaOrig="600" w:dyaOrig="360" w14:anchorId="49356F28">
                <v:shape id="_x0000_i1118" type="#_x0000_t75" style="width:30.05pt;height:18.1pt" o:ole="">
                  <v:imagedata r:id="rId160" o:title=""/>
                </v:shape>
                <o:OLEObject Type="Embed" ProgID="Equation.3" ShapeID="_x0000_i1118" DrawAspect="Content" ObjectID="_1766491304" r:id="rId161"/>
              </w:object>
            </w:r>
            <w:r w:rsidRPr="00697489">
              <w:rPr>
                <w:rFonts w:hint="eastAsia"/>
                <w:sz w:val="24"/>
                <w:highlight w:val="lightGray"/>
              </w:rPr>
              <w:t>是</w:t>
            </w:r>
            <w:r w:rsidRPr="00697489">
              <w:rPr>
                <w:position w:val="-10"/>
                <w:sz w:val="24"/>
                <w:highlight w:val="lightGray"/>
              </w:rPr>
              <w:object w:dxaOrig="520" w:dyaOrig="340" w14:anchorId="21F61CB0">
                <v:shape id="_x0000_i1119" type="#_x0000_t75" style="width:25.2pt;height:16.8pt" o:ole="">
                  <v:imagedata r:id="rId162" o:title=""/>
                </v:shape>
                <o:OLEObject Type="Embed" ProgID="Equation.3" ShapeID="_x0000_i1119" DrawAspect="Content" ObjectID="_1766491305" r:id="rId163"/>
              </w:object>
            </w:r>
            <w:r w:rsidRPr="00697489">
              <w:rPr>
                <w:rFonts w:hint="eastAsia"/>
                <w:sz w:val="24"/>
                <w:highlight w:val="lightGray"/>
              </w:rPr>
              <w:t>的极小值</w:t>
            </w:r>
            <w:r w:rsidRPr="00697489">
              <w:rPr>
                <w:rFonts w:hint="eastAsia"/>
                <w:sz w:val="24"/>
                <w:highlight w:val="lightGray"/>
              </w:rPr>
              <w:t xml:space="preserve">              B. </w:t>
            </w:r>
            <w:r w:rsidRPr="00697489">
              <w:rPr>
                <w:position w:val="-12"/>
                <w:sz w:val="24"/>
                <w:highlight w:val="lightGray"/>
              </w:rPr>
              <w:object w:dxaOrig="600" w:dyaOrig="360" w14:anchorId="79B74687">
                <v:shape id="_x0000_i1120" type="#_x0000_t75" style="width:30.05pt;height:18.1pt" o:ole="">
                  <v:imagedata r:id="rId164" o:title=""/>
                </v:shape>
                <o:OLEObject Type="Embed" ProgID="Equation.3" ShapeID="_x0000_i1120" DrawAspect="Content" ObjectID="_1766491306" r:id="rId165"/>
              </w:object>
            </w:r>
            <w:r w:rsidRPr="00697489">
              <w:rPr>
                <w:rFonts w:hint="eastAsia"/>
                <w:sz w:val="24"/>
                <w:highlight w:val="lightGray"/>
              </w:rPr>
              <w:t>是</w:t>
            </w:r>
            <w:r w:rsidRPr="00697489">
              <w:rPr>
                <w:position w:val="-10"/>
                <w:sz w:val="24"/>
                <w:highlight w:val="lightGray"/>
              </w:rPr>
              <w:object w:dxaOrig="520" w:dyaOrig="340" w14:anchorId="0719AAE6">
                <v:shape id="_x0000_i1121" type="#_x0000_t75" style="width:25.2pt;height:16.8pt" o:ole="">
                  <v:imagedata r:id="rId166" o:title=""/>
                </v:shape>
                <o:OLEObject Type="Embed" ProgID="Equation.3" ShapeID="_x0000_i1121" DrawAspect="Content" ObjectID="_1766491307" r:id="rId167"/>
              </w:object>
            </w:r>
            <w:r w:rsidRPr="00697489">
              <w:rPr>
                <w:rFonts w:hint="eastAsia"/>
                <w:sz w:val="24"/>
                <w:highlight w:val="lightGray"/>
              </w:rPr>
              <w:t>的极大值</w:t>
            </w:r>
          </w:p>
          <w:p w14:paraId="7224AA63" w14:textId="77777777" w:rsidR="00AF425A" w:rsidRPr="00BB4775" w:rsidRDefault="00AF425A" w:rsidP="00AF425A">
            <w:pPr>
              <w:snapToGrid w:val="0"/>
              <w:ind w:firstLineChars="50" w:firstLine="120"/>
              <w:rPr>
                <w:sz w:val="24"/>
              </w:rPr>
            </w:pPr>
            <w:r w:rsidRPr="00697489">
              <w:rPr>
                <w:rFonts w:hint="eastAsia"/>
                <w:sz w:val="24"/>
                <w:highlight w:val="lightGray"/>
              </w:rPr>
              <w:t xml:space="preserve"> C.  </w:t>
            </w:r>
            <w:r w:rsidRPr="00697489">
              <w:rPr>
                <w:rFonts w:hint="eastAsia"/>
                <w:sz w:val="24"/>
                <w:highlight w:val="lightGray"/>
              </w:rPr>
              <w:t>在</w:t>
            </w:r>
            <w:r w:rsidRPr="00697489">
              <w:rPr>
                <w:position w:val="-12"/>
                <w:sz w:val="24"/>
                <w:highlight w:val="lightGray"/>
              </w:rPr>
              <w:object w:dxaOrig="639" w:dyaOrig="360" w14:anchorId="7EBDE4C9">
                <v:shape id="_x0000_i1122" type="#_x0000_t75" style="width:31.8pt;height:18.1pt" o:ole="">
                  <v:imagedata r:id="rId168" o:title=""/>
                </v:shape>
                <o:OLEObject Type="Embed" ProgID="Equation.3" ShapeID="_x0000_i1122" DrawAspect="Content" ObjectID="_1766491308" r:id="rId169"/>
              </w:object>
            </w:r>
            <w:r w:rsidRPr="00697489">
              <w:rPr>
                <w:rFonts w:hint="eastAsia"/>
                <w:sz w:val="24"/>
                <w:highlight w:val="lightGray"/>
              </w:rPr>
              <w:t>的某邻域内</w:t>
            </w:r>
            <w:r w:rsidRPr="00697489">
              <w:rPr>
                <w:position w:val="-10"/>
                <w:sz w:val="24"/>
                <w:highlight w:val="lightGray"/>
              </w:rPr>
              <w:object w:dxaOrig="520" w:dyaOrig="340" w14:anchorId="55FEEBCE">
                <v:shape id="_x0000_i1123" type="#_x0000_t75" style="width:25.2pt;height:16.8pt" o:ole="">
                  <v:imagedata r:id="rId170" o:title=""/>
                </v:shape>
                <o:OLEObject Type="Embed" ProgID="Equation.3" ShapeID="_x0000_i1123" DrawAspect="Content" ObjectID="_1766491309" r:id="rId171"/>
              </w:object>
            </w:r>
            <w:r w:rsidRPr="00697489">
              <w:rPr>
                <w:rFonts w:hint="eastAsia"/>
                <w:sz w:val="24"/>
                <w:highlight w:val="lightGray"/>
              </w:rPr>
              <w:t>单调增加</w:t>
            </w:r>
            <w:r w:rsidRPr="00697489">
              <w:rPr>
                <w:rFonts w:hint="eastAsia"/>
                <w:sz w:val="24"/>
                <w:highlight w:val="lightGray"/>
              </w:rPr>
              <w:t xml:space="preserve">    D. </w:t>
            </w:r>
            <w:r w:rsidRPr="00697489">
              <w:rPr>
                <w:rFonts w:hint="eastAsia"/>
                <w:sz w:val="24"/>
                <w:highlight w:val="lightGray"/>
              </w:rPr>
              <w:t>在</w:t>
            </w:r>
            <w:r w:rsidRPr="00697489">
              <w:rPr>
                <w:position w:val="-12"/>
                <w:sz w:val="24"/>
                <w:highlight w:val="lightGray"/>
              </w:rPr>
              <w:object w:dxaOrig="639" w:dyaOrig="360" w14:anchorId="2FA9102F">
                <v:shape id="_x0000_i1124" type="#_x0000_t75" style="width:31.8pt;height:18.1pt" o:ole="">
                  <v:imagedata r:id="rId172" o:title=""/>
                </v:shape>
                <o:OLEObject Type="Embed" ProgID="Equation.3" ShapeID="_x0000_i1124" DrawAspect="Content" ObjectID="_1766491310" r:id="rId173"/>
              </w:object>
            </w:r>
            <w:r w:rsidRPr="00697489">
              <w:rPr>
                <w:rFonts w:hint="eastAsia"/>
                <w:sz w:val="24"/>
                <w:highlight w:val="lightGray"/>
              </w:rPr>
              <w:t>的某邻域内</w:t>
            </w:r>
            <w:r w:rsidRPr="00697489">
              <w:rPr>
                <w:position w:val="-10"/>
                <w:sz w:val="24"/>
                <w:highlight w:val="lightGray"/>
              </w:rPr>
              <w:object w:dxaOrig="520" w:dyaOrig="340" w14:anchorId="03DEA675">
                <v:shape id="_x0000_i1125" type="#_x0000_t75" style="width:25.2pt;height:16.8pt" o:ole="">
                  <v:imagedata r:id="rId174" o:title=""/>
                </v:shape>
                <o:OLEObject Type="Embed" ProgID="Equation.3" ShapeID="_x0000_i1125" DrawAspect="Content" ObjectID="_1766491311" r:id="rId175"/>
              </w:object>
            </w:r>
            <w:r w:rsidRPr="00697489">
              <w:rPr>
                <w:rFonts w:hint="eastAsia"/>
                <w:sz w:val="24"/>
                <w:highlight w:val="lightGray"/>
              </w:rPr>
              <w:t>单调减少</w:t>
            </w:r>
          </w:p>
          <w:p w14:paraId="03A98058" w14:textId="77777777" w:rsidR="00AF425A" w:rsidRPr="00A449AE" w:rsidRDefault="00AF425A" w:rsidP="00A449AE">
            <w:pPr>
              <w:pStyle w:val="a8"/>
              <w:snapToGrid w:val="0"/>
              <w:spacing w:beforeLines="0" w:before="0"/>
              <w:rPr>
                <w:sz w:val="24"/>
                <w:szCs w:val="24"/>
              </w:rPr>
            </w:pPr>
            <w:r w:rsidRPr="00697489">
              <w:rPr>
                <w:rFonts w:hint="eastAsia"/>
                <w:sz w:val="24"/>
                <w:highlight w:val="lightGray"/>
              </w:rPr>
              <w:t>9</w:t>
            </w:r>
            <w:r w:rsidRPr="00697489">
              <w:rPr>
                <w:sz w:val="24"/>
                <w:highlight w:val="lightGray"/>
              </w:rPr>
              <w:t xml:space="preserve">. </w:t>
            </w:r>
            <w:r w:rsidR="00EC630B" w:rsidRPr="00697489">
              <w:rPr>
                <w:rFonts w:hint="eastAsia"/>
                <w:sz w:val="24"/>
                <w:szCs w:val="24"/>
                <w:highlight w:val="lightGray"/>
              </w:rPr>
              <w:t>设</w:t>
            </w:r>
            <w:r w:rsidR="00EC630B" w:rsidRPr="00697489">
              <w:rPr>
                <w:position w:val="-10"/>
                <w:sz w:val="24"/>
                <w:szCs w:val="24"/>
                <w:highlight w:val="lightGray"/>
              </w:rPr>
              <w:object w:dxaOrig="540" w:dyaOrig="320" w14:anchorId="0FA47FA5">
                <v:shape id="_x0000_i1126" type="#_x0000_t75" style="width:26.95pt;height:15.9pt" o:ole="">
                  <v:imagedata r:id="rId176" o:title=""/>
                </v:shape>
                <o:OLEObject Type="Embed" ProgID="Equation.DSMT4" ShapeID="_x0000_i1126" DrawAspect="Content" ObjectID="_1766491312" r:id="rId177"/>
              </w:object>
            </w:r>
            <w:r w:rsidR="00EC630B" w:rsidRPr="00697489">
              <w:rPr>
                <w:sz w:val="24"/>
                <w:szCs w:val="24"/>
                <w:highlight w:val="lightGray"/>
              </w:rPr>
              <w:t xml:space="preserve"> 连续，则</w:t>
            </w:r>
            <w:r w:rsidR="00EC630B" w:rsidRPr="00697489">
              <w:rPr>
                <w:position w:val="-24"/>
                <w:sz w:val="24"/>
                <w:szCs w:val="24"/>
                <w:highlight w:val="lightGray"/>
              </w:rPr>
              <w:object w:dxaOrig="1960" w:dyaOrig="620" w14:anchorId="34C185B4">
                <v:shape id="_x0000_i1127" type="#_x0000_t75" style="width:97.6pt;height:31.35pt" o:ole="">
                  <v:imagedata r:id="rId178" o:title=""/>
                </v:shape>
                <o:OLEObject Type="Embed" ProgID="Equation.DSMT4" ShapeID="_x0000_i1127" DrawAspect="Content" ObjectID="_1766491313" r:id="rId179"/>
              </w:object>
            </w:r>
            <w:r w:rsidR="00EC630B" w:rsidRPr="00697489">
              <w:rPr>
                <w:sz w:val="24"/>
                <w:szCs w:val="24"/>
                <w:highlight w:val="lightGray"/>
              </w:rPr>
              <w:t>=</w:t>
            </w:r>
            <w:r w:rsidR="00A449AE" w:rsidRPr="00697489">
              <w:rPr>
                <w:rFonts w:hint="eastAsia"/>
                <w:sz w:val="24"/>
                <w:szCs w:val="24"/>
                <w:highlight w:val="lightGray"/>
              </w:rPr>
              <w:t xml:space="preserve">（ </w:t>
            </w:r>
            <w:r w:rsidR="00A449AE" w:rsidRPr="00697489">
              <w:rPr>
                <w:sz w:val="24"/>
                <w:szCs w:val="24"/>
                <w:highlight w:val="lightGray"/>
              </w:rPr>
              <w:t xml:space="preserve"> </w:t>
            </w:r>
            <w:r w:rsidR="00A449AE" w:rsidRPr="00697489">
              <w:rPr>
                <w:rFonts w:hint="eastAsia"/>
                <w:sz w:val="24"/>
                <w:szCs w:val="24"/>
                <w:highlight w:val="lightGray"/>
              </w:rPr>
              <w:t xml:space="preserve"> </w:t>
            </w:r>
            <w:r w:rsidR="00A449AE" w:rsidRPr="00697489">
              <w:rPr>
                <w:sz w:val="24"/>
                <w:szCs w:val="24"/>
                <w:highlight w:val="lightGray"/>
              </w:rPr>
              <w:t xml:space="preserve"> </w:t>
            </w:r>
            <w:r w:rsidR="00A449AE" w:rsidRPr="00697489">
              <w:rPr>
                <w:rFonts w:hint="eastAsia"/>
                <w:sz w:val="24"/>
                <w:szCs w:val="24"/>
                <w:highlight w:val="lightGray"/>
              </w:rPr>
              <w:t xml:space="preserve"> ）.</w:t>
            </w:r>
            <w:r w:rsidR="00A449AE" w:rsidRPr="003D49CE">
              <w:rPr>
                <w:sz w:val="24"/>
                <w:szCs w:val="24"/>
              </w:rPr>
              <w:t xml:space="preserve"> </w:t>
            </w:r>
            <w:r w:rsidR="00A449AE" w:rsidRPr="003D49CE">
              <w:rPr>
                <w:rFonts w:hint="eastAsia"/>
                <w:sz w:val="24"/>
                <w:szCs w:val="24"/>
              </w:rPr>
              <w:t xml:space="preserve">  </w:t>
            </w:r>
            <w:r w:rsidR="00A449AE">
              <w:rPr>
                <w:rFonts w:hint="eastAsia"/>
                <w:sz w:val="24"/>
                <w:szCs w:val="24"/>
              </w:rPr>
              <w:t xml:space="preserve"> </w:t>
            </w:r>
            <w:r w:rsidR="00A449AE" w:rsidRPr="003D49CE">
              <w:rPr>
                <w:sz w:val="24"/>
                <w:szCs w:val="24"/>
              </w:rPr>
              <w:br/>
            </w:r>
            <w:r w:rsidR="00A449AE" w:rsidRPr="003D49CE">
              <w:rPr>
                <w:rFonts w:hint="eastAsia"/>
                <w:sz w:val="24"/>
                <w:szCs w:val="24"/>
              </w:rPr>
              <w:t xml:space="preserve">  </w:t>
            </w:r>
            <w:r w:rsidR="00A449AE" w:rsidRPr="00697489">
              <w:rPr>
                <w:rFonts w:ascii="Times New Roman" w:hAnsi="Times New Roman" w:cs="Times New Roman" w:hint="eastAsia"/>
                <w:noProof w:val="0"/>
                <w:sz w:val="24"/>
                <w:szCs w:val="24"/>
                <w:highlight w:val="lightGray"/>
              </w:rPr>
              <w:t>A.</w:t>
            </w:r>
            <w:r w:rsidR="00A449AE" w:rsidRPr="00697489">
              <w:rPr>
                <w:rFonts w:hint="eastAsia"/>
                <w:sz w:val="24"/>
                <w:szCs w:val="24"/>
                <w:highlight w:val="lightGray"/>
              </w:rPr>
              <w:t xml:space="preserve"> </w:t>
            </w:r>
            <w:r w:rsidR="00EC630B" w:rsidRPr="00697489">
              <w:rPr>
                <w:position w:val="-10"/>
                <w:sz w:val="24"/>
                <w:szCs w:val="24"/>
                <w:highlight w:val="lightGray"/>
              </w:rPr>
              <w:object w:dxaOrig="540" w:dyaOrig="320" w14:anchorId="7F331D08">
                <v:shape id="_x0000_i1128" type="#_x0000_t75" style="width:27.4pt;height:16.8pt" o:ole="">
                  <v:imagedata r:id="rId180" o:title=""/>
                </v:shape>
                <o:OLEObject Type="Embed" ProgID="Equation.DSMT4" ShapeID="_x0000_i1128" DrawAspect="Content" ObjectID="_1766491314" r:id="rId181"/>
              </w:object>
            </w:r>
            <w:r w:rsidR="00A449AE" w:rsidRPr="00697489">
              <w:rPr>
                <w:rFonts w:hint="eastAsia"/>
                <w:sz w:val="24"/>
                <w:szCs w:val="24"/>
                <w:highlight w:val="lightGray"/>
              </w:rPr>
              <w:t xml:space="preserve">          </w:t>
            </w:r>
            <w:r w:rsidR="00A449AE" w:rsidRPr="00697489">
              <w:rPr>
                <w:rFonts w:ascii="Times New Roman" w:hAnsi="Times New Roman" w:cs="Times New Roman" w:hint="eastAsia"/>
                <w:noProof w:val="0"/>
                <w:sz w:val="24"/>
                <w:szCs w:val="24"/>
                <w:highlight w:val="lightGray"/>
              </w:rPr>
              <w:t>B.</w:t>
            </w:r>
            <w:r w:rsidR="00EC630B" w:rsidRPr="00697489">
              <w:rPr>
                <w:sz w:val="24"/>
                <w:szCs w:val="24"/>
                <w:highlight w:val="lightGray"/>
              </w:rPr>
              <w:t xml:space="preserve"> </w:t>
            </w:r>
            <w:r w:rsidR="00EC630B" w:rsidRPr="00697489">
              <w:rPr>
                <w:position w:val="-10"/>
                <w:sz w:val="24"/>
                <w:szCs w:val="24"/>
                <w:highlight w:val="lightGray"/>
              </w:rPr>
              <w:object w:dxaOrig="480" w:dyaOrig="320" w14:anchorId="66EDC985">
                <v:shape id="_x0000_i1129" type="#_x0000_t75" style="width:24.3pt;height:16.8pt" o:ole="">
                  <v:imagedata r:id="rId182" o:title=""/>
                </v:shape>
                <o:OLEObject Type="Embed" ProgID="Equation.DSMT4" ShapeID="_x0000_i1129" DrawAspect="Content" ObjectID="_1766491315" r:id="rId183"/>
              </w:object>
            </w:r>
            <w:r w:rsidR="00A449AE" w:rsidRPr="00697489">
              <w:rPr>
                <w:rFonts w:hint="eastAsia"/>
                <w:sz w:val="24"/>
                <w:szCs w:val="24"/>
                <w:highlight w:val="lightGray"/>
              </w:rPr>
              <w:t xml:space="preserve">       </w:t>
            </w:r>
            <w:r w:rsidR="00A449AE" w:rsidRPr="00697489">
              <w:rPr>
                <w:rFonts w:ascii="Times New Roman" w:hAnsi="Times New Roman" w:cs="Times New Roman" w:hint="eastAsia"/>
                <w:noProof w:val="0"/>
                <w:sz w:val="24"/>
                <w:szCs w:val="24"/>
                <w:highlight w:val="lightGray"/>
              </w:rPr>
              <w:t>C.</w:t>
            </w:r>
            <w:r w:rsidR="00A449AE" w:rsidRPr="00697489">
              <w:rPr>
                <w:rFonts w:hint="eastAsia"/>
                <w:sz w:val="24"/>
                <w:szCs w:val="24"/>
                <w:highlight w:val="lightGray"/>
              </w:rPr>
              <w:t xml:space="preserve"> </w:t>
            </w:r>
            <w:r w:rsidR="00EC630B" w:rsidRPr="00697489">
              <w:rPr>
                <w:position w:val="-10"/>
                <w:sz w:val="24"/>
                <w:szCs w:val="24"/>
                <w:highlight w:val="lightGray"/>
              </w:rPr>
              <w:object w:dxaOrig="660" w:dyaOrig="320" w14:anchorId="4B58D8D8">
                <v:shape id="_x0000_i1130" type="#_x0000_t75" style="width:33.15pt;height:16.8pt" o:ole="">
                  <v:imagedata r:id="rId184" o:title=""/>
                </v:shape>
                <o:OLEObject Type="Embed" ProgID="Equation.DSMT4" ShapeID="_x0000_i1130" DrawAspect="Content" ObjectID="_1766491316" r:id="rId185"/>
              </w:object>
            </w:r>
            <w:r w:rsidR="00A449AE" w:rsidRPr="00697489">
              <w:rPr>
                <w:rFonts w:hint="eastAsia"/>
                <w:sz w:val="24"/>
                <w:szCs w:val="24"/>
                <w:highlight w:val="lightGray"/>
              </w:rPr>
              <w:t xml:space="preserve">         D. </w:t>
            </w:r>
            <w:r w:rsidR="00EC630B" w:rsidRPr="00697489">
              <w:rPr>
                <w:position w:val="-10"/>
                <w:sz w:val="24"/>
                <w:szCs w:val="24"/>
                <w:highlight w:val="lightGray"/>
              </w:rPr>
              <w:object w:dxaOrig="620" w:dyaOrig="320" w14:anchorId="2A83B508">
                <v:shape id="_x0000_i1131" type="#_x0000_t75" style="width:31.35pt;height:16.8pt" o:ole="">
                  <v:imagedata r:id="rId186" o:title=""/>
                </v:shape>
                <o:OLEObject Type="Embed" ProgID="Equation.DSMT4" ShapeID="_x0000_i1131" DrawAspect="Content" ObjectID="_1766491317" r:id="rId187"/>
              </w:object>
            </w:r>
          </w:p>
          <w:p w14:paraId="18AD647F" w14:textId="77777777" w:rsidR="00AF425A" w:rsidRPr="00C046EC" w:rsidRDefault="00AF425A" w:rsidP="00AF425A">
            <w:pPr>
              <w:snapToGrid w:val="0"/>
              <w:rPr>
                <w:sz w:val="24"/>
                <w:highlight w:val="lightGray"/>
              </w:rPr>
            </w:pPr>
            <w:r w:rsidRPr="00A32A9C">
              <w:rPr>
                <w:rFonts w:hint="eastAsia"/>
                <w:sz w:val="24"/>
                <w:highlight w:val="lightGray"/>
              </w:rPr>
              <w:t>1</w:t>
            </w:r>
            <w:r w:rsidRPr="00A32A9C">
              <w:rPr>
                <w:sz w:val="24"/>
                <w:highlight w:val="lightGray"/>
              </w:rPr>
              <w:t>0.</w:t>
            </w:r>
            <w:r w:rsidRPr="00A32A9C">
              <w:rPr>
                <w:rFonts w:hint="eastAsia"/>
                <w:sz w:val="24"/>
                <w:highlight w:val="lightGray"/>
              </w:rPr>
              <w:t xml:space="preserve"> </w:t>
            </w:r>
            <w:r w:rsidRPr="00A32A9C">
              <w:rPr>
                <w:rFonts w:hint="eastAsia"/>
                <w:sz w:val="24"/>
                <w:highlight w:val="lightGray"/>
              </w:rPr>
              <w:t>如果连</w:t>
            </w:r>
            <w:r w:rsidRPr="00C046EC">
              <w:rPr>
                <w:rFonts w:hint="eastAsia"/>
                <w:sz w:val="24"/>
                <w:highlight w:val="lightGray"/>
              </w:rPr>
              <w:t>续函数</w:t>
            </w:r>
            <w:r w:rsidRPr="00C046EC">
              <w:rPr>
                <w:position w:val="-10"/>
                <w:sz w:val="24"/>
                <w:highlight w:val="lightGray"/>
              </w:rPr>
              <w:object w:dxaOrig="540" w:dyaOrig="320" w14:anchorId="19C4B03A">
                <v:shape id="_x0000_i1132" type="#_x0000_t75" style="width:26.95pt;height:15.45pt" o:ole="">
                  <v:imagedata r:id="rId188" o:title=""/>
                </v:shape>
                <o:OLEObject Type="Embed" ProgID="Equation.3" ShapeID="_x0000_i1132" DrawAspect="Content" ObjectID="_1766491318" r:id="rId189"/>
              </w:object>
            </w:r>
            <w:r w:rsidRPr="00C046EC">
              <w:rPr>
                <w:rFonts w:hint="eastAsia"/>
                <w:sz w:val="24"/>
                <w:highlight w:val="lightGray"/>
              </w:rPr>
              <w:t>满足关系式</w:t>
            </w:r>
            <w:r w:rsidRPr="00C046EC">
              <w:rPr>
                <w:position w:val="-22"/>
                <w:sz w:val="24"/>
                <w:highlight w:val="lightGray"/>
              </w:rPr>
              <w:object w:dxaOrig="2299" w:dyaOrig="560" w14:anchorId="29A95D04">
                <v:shape id="_x0000_i1133" type="#_x0000_t75" style="width:114.85pt;height:27.85pt" o:ole="">
                  <v:imagedata r:id="rId190" o:title=""/>
                </v:shape>
                <o:OLEObject Type="Embed" ProgID="Equation.3" ShapeID="_x0000_i1133" DrawAspect="Content" ObjectID="_1766491319" r:id="rId191"/>
              </w:object>
            </w:r>
            <w:r w:rsidRPr="00C046EC">
              <w:rPr>
                <w:rFonts w:hint="eastAsia"/>
                <w:sz w:val="24"/>
                <w:highlight w:val="lightGray"/>
              </w:rPr>
              <w:t>，则</w:t>
            </w:r>
            <w:r w:rsidRPr="00C046EC">
              <w:rPr>
                <w:position w:val="-10"/>
                <w:sz w:val="24"/>
                <w:highlight w:val="lightGray"/>
              </w:rPr>
              <w:object w:dxaOrig="720" w:dyaOrig="320" w14:anchorId="616221EA">
                <v:shape id="_x0000_i1134" type="#_x0000_t75" style="width:36.65pt;height:15.45pt" o:ole="">
                  <v:imagedata r:id="rId192" o:title=""/>
                </v:shape>
                <o:OLEObject Type="Embed" ProgID="Equation.3" ShapeID="_x0000_i1134" DrawAspect="Content" ObjectID="_1766491320" r:id="rId193"/>
              </w:object>
            </w:r>
            <w:r w:rsidRPr="00C046EC">
              <w:rPr>
                <w:rFonts w:hint="eastAsia"/>
                <w:sz w:val="24"/>
                <w:highlight w:val="lightGray"/>
              </w:rPr>
              <w:t>(     )</w:t>
            </w:r>
          </w:p>
          <w:p w14:paraId="4EF51C46" w14:textId="77777777" w:rsidR="00AF425A" w:rsidRPr="00C046EC" w:rsidRDefault="00AF425A" w:rsidP="00AF425A">
            <w:pPr>
              <w:snapToGrid w:val="0"/>
              <w:ind w:firstLineChars="100" w:firstLine="240"/>
              <w:rPr>
                <w:sz w:val="24"/>
                <w:highlight w:val="lightGray"/>
              </w:rPr>
            </w:pPr>
            <w:r w:rsidRPr="00C046EC">
              <w:rPr>
                <w:rFonts w:hint="eastAsia"/>
                <w:sz w:val="24"/>
                <w:highlight w:val="lightGray"/>
              </w:rPr>
              <w:t xml:space="preserve">A. </w:t>
            </w:r>
            <w:r w:rsidRPr="00C046EC">
              <w:rPr>
                <w:position w:val="-6"/>
                <w:sz w:val="24"/>
                <w:highlight w:val="lightGray"/>
              </w:rPr>
              <w:object w:dxaOrig="639" w:dyaOrig="320" w14:anchorId="0CBC0872">
                <v:shape id="_x0000_i1135" type="#_x0000_t75" style="width:31.8pt;height:15.45pt" o:ole="">
                  <v:imagedata r:id="rId194" o:title=""/>
                </v:shape>
                <o:OLEObject Type="Embed" ProgID="Equation.3" ShapeID="_x0000_i1135" DrawAspect="Content" ObjectID="_1766491321" r:id="rId195"/>
              </w:object>
            </w:r>
            <w:r w:rsidRPr="00C046EC">
              <w:rPr>
                <w:rFonts w:hint="eastAsia"/>
                <w:sz w:val="24"/>
                <w:highlight w:val="lightGray"/>
              </w:rPr>
              <w:t xml:space="preserve">     </w:t>
            </w:r>
            <w:r w:rsidR="00A449AE" w:rsidRPr="00C046EC">
              <w:rPr>
                <w:rFonts w:hint="eastAsia"/>
                <w:sz w:val="24"/>
                <w:highlight w:val="lightGray"/>
              </w:rPr>
              <w:t xml:space="preserve">  </w:t>
            </w:r>
            <w:r w:rsidRPr="00C046EC">
              <w:rPr>
                <w:rFonts w:hint="eastAsia"/>
                <w:sz w:val="24"/>
                <w:highlight w:val="lightGray"/>
              </w:rPr>
              <w:t xml:space="preserve"> B.  </w:t>
            </w:r>
            <w:r w:rsidRPr="00C046EC">
              <w:rPr>
                <w:position w:val="-6"/>
                <w:sz w:val="24"/>
                <w:highlight w:val="lightGray"/>
              </w:rPr>
              <w:object w:dxaOrig="720" w:dyaOrig="320" w14:anchorId="249CA940">
                <v:shape id="_x0000_i1136" type="#_x0000_t75" style="width:36.65pt;height:15.45pt" o:ole="">
                  <v:imagedata r:id="rId196" o:title=""/>
                </v:shape>
                <o:OLEObject Type="Embed" ProgID="Equation.3" ShapeID="_x0000_i1136" DrawAspect="Content" ObjectID="_1766491322" r:id="rId197"/>
              </w:object>
            </w:r>
            <w:r w:rsidRPr="00C046EC">
              <w:rPr>
                <w:rFonts w:hint="eastAsia"/>
                <w:sz w:val="24"/>
                <w:highlight w:val="lightGray"/>
              </w:rPr>
              <w:t xml:space="preserve">       C. </w:t>
            </w:r>
            <w:r w:rsidRPr="00C046EC">
              <w:rPr>
                <w:position w:val="-6"/>
                <w:sz w:val="24"/>
                <w:highlight w:val="lightGray"/>
              </w:rPr>
              <w:object w:dxaOrig="840" w:dyaOrig="320" w14:anchorId="2915B9B1">
                <v:shape id="_x0000_i1137" type="#_x0000_t75" style="width:41.95pt;height:15.45pt" o:ole="">
                  <v:imagedata r:id="rId198" o:title=""/>
                </v:shape>
                <o:OLEObject Type="Embed" ProgID="Equation.3" ShapeID="_x0000_i1137" DrawAspect="Content" ObjectID="_1766491323" r:id="rId199"/>
              </w:object>
            </w:r>
            <w:r w:rsidRPr="00C046EC">
              <w:rPr>
                <w:rFonts w:hint="eastAsia"/>
                <w:sz w:val="24"/>
                <w:highlight w:val="lightGray"/>
              </w:rPr>
              <w:t xml:space="preserve">       D. </w:t>
            </w:r>
            <w:r w:rsidR="00A449AE" w:rsidRPr="00C046EC">
              <w:rPr>
                <w:position w:val="-6"/>
                <w:sz w:val="24"/>
                <w:highlight w:val="lightGray"/>
              </w:rPr>
              <w:object w:dxaOrig="499" w:dyaOrig="320" w14:anchorId="4181930B">
                <v:shape id="_x0000_i1138" type="#_x0000_t75" style="width:25.2pt;height:15.45pt" o:ole="">
                  <v:imagedata r:id="rId200" o:title=""/>
                </v:shape>
                <o:OLEObject Type="Embed" ProgID="Equation.DSMT4" ShapeID="_x0000_i1138" DrawAspect="Content" ObjectID="_1766491324" r:id="rId201"/>
              </w:object>
            </w:r>
          </w:p>
          <w:p w14:paraId="2C4A95DA" w14:textId="77777777" w:rsidR="00B34703" w:rsidRPr="00C046EC" w:rsidRDefault="009817BC">
            <w:pPr>
              <w:rPr>
                <w:sz w:val="24"/>
                <w:highlight w:val="lightGray"/>
              </w:rPr>
            </w:pPr>
            <w:r w:rsidRPr="00C046EC">
              <w:rPr>
                <w:rFonts w:hAnsi="宋体" w:cs="宋体" w:hint="eastAsia"/>
                <w:b/>
                <w:sz w:val="24"/>
                <w:highlight w:val="lightGray"/>
                <w:lang w:bidi="ar"/>
              </w:rPr>
              <w:t>三、求解下列各题（</w:t>
            </w:r>
            <w:r w:rsidR="002D4096" w:rsidRPr="00C046EC">
              <w:rPr>
                <w:rFonts w:hAnsi="宋体" w:cs="宋体" w:hint="eastAsia"/>
                <w:b/>
                <w:sz w:val="24"/>
                <w:highlight w:val="lightGray"/>
                <w:lang w:bidi="ar"/>
              </w:rPr>
              <w:t>每小题</w:t>
            </w:r>
            <w:r w:rsidR="002D4096" w:rsidRPr="00C046EC">
              <w:rPr>
                <w:rFonts w:hAnsi="宋体" w:cs="宋体" w:hint="eastAsia"/>
                <w:b/>
                <w:sz w:val="24"/>
                <w:highlight w:val="lightGray"/>
                <w:lang w:bidi="ar"/>
              </w:rPr>
              <w:t>7</w:t>
            </w:r>
            <w:r w:rsidR="002D4096" w:rsidRPr="00C046EC">
              <w:rPr>
                <w:rFonts w:hAnsi="宋体" w:cs="宋体" w:hint="eastAsia"/>
                <w:b/>
                <w:sz w:val="24"/>
                <w:highlight w:val="lightGray"/>
                <w:lang w:bidi="ar"/>
              </w:rPr>
              <w:t>分，共</w:t>
            </w:r>
            <w:r w:rsidR="002D4096" w:rsidRPr="00C046EC">
              <w:rPr>
                <w:rFonts w:hAnsi="宋体" w:cs="宋体" w:hint="eastAsia"/>
                <w:b/>
                <w:sz w:val="24"/>
                <w:highlight w:val="lightGray"/>
                <w:lang w:bidi="ar"/>
              </w:rPr>
              <w:t>35</w:t>
            </w:r>
            <w:r w:rsidR="002D4096" w:rsidRPr="00C046EC">
              <w:rPr>
                <w:rFonts w:hAnsi="宋体" w:cs="宋体" w:hint="eastAsia"/>
                <w:b/>
                <w:sz w:val="24"/>
                <w:highlight w:val="lightGray"/>
                <w:lang w:bidi="ar"/>
              </w:rPr>
              <w:t>分</w:t>
            </w:r>
            <w:r w:rsidRPr="00C046EC">
              <w:rPr>
                <w:rFonts w:hAnsi="宋体" w:cs="宋体" w:hint="eastAsia"/>
                <w:b/>
                <w:sz w:val="24"/>
                <w:highlight w:val="lightGray"/>
                <w:lang w:bidi="ar"/>
              </w:rPr>
              <w:t>）</w:t>
            </w:r>
          </w:p>
          <w:p w14:paraId="44639FAA" w14:textId="77777777" w:rsidR="00B34703" w:rsidRDefault="00AF425A" w:rsidP="00E734BF">
            <w:pPr>
              <w:snapToGrid w:val="0"/>
              <w:rPr>
                <w:color w:val="000000"/>
                <w:sz w:val="24"/>
                <w:lang w:bidi="ar"/>
              </w:rPr>
            </w:pPr>
            <w:r w:rsidRPr="00C046EC">
              <w:rPr>
                <w:color w:val="000000"/>
                <w:sz w:val="24"/>
                <w:highlight w:val="lightGray"/>
                <w:lang w:bidi="ar"/>
              </w:rPr>
              <w:t xml:space="preserve">1. </w:t>
            </w:r>
            <w:r w:rsidRPr="00C046EC">
              <w:rPr>
                <w:color w:val="000000"/>
                <w:position w:val="-20"/>
                <w:sz w:val="24"/>
                <w:highlight w:val="lightGray"/>
                <w:lang w:bidi="ar"/>
              </w:rPr>
              <w:object w:dxaOrig="1440" w:dyaOrig="620" w14:anchorId="22F2DB60">
                <v:shape id="_x0000_i1139" type="#_x0000_t75" style="width:1in;height:31.8pt" o:ole="">
                  <v:imagedata r:id="rId202" o:title=""/>
                </v:shape>
                <o:OLEObject Type="Embed" ProgID="Equation.DSMT4" ShapeID="_x0000_i1139" DrawAspect="Content" ObjectID="_1766491325" r:id="rId203"/>
              </w:object>
            </w:r>
            <w:r w:rsidR="006958D7" w:rsidRPr="00C046EC">
              <w:rPr>
                <w:color w:val="000000"/>
                <w:sz w:val="24"/>
                <w:highlight w:val="lightGray"/>
                <w:lang w:bidi="ar"/>
              </w:rPr>
              <w:t>.</w:t>
            </w:r>
          </w:p>
          <w:p w14:paraId="3CF123EF" w14:textId="77777777" w:rsidR="003E0648" w:rsidRPr="00C046EC" w:rsidRDefault="003E0648" w:rsidP="00E734BF">
            <w:pPr>
              <w:snapToGrid w:val="0"/>
              <w:rPr>
                <w:color w:val="000000"/>
                <w:position w:val="-20"/>
                <w:sz w:val="24"/>
                <w:highlight w:val="lightGray"/>
                <w:lang w:bidi="ar"/>
              </w:rPr>
            </w:pPr>
            <w:r w:rsidRPr="000818B6">
              <w:rPr>
                <w:color w:val="000000"/>
                <w:sz w:val="24"/>
                <w:highlight w:val="lightGray"/>
                <w:lang w:bidi="ar"/>
              </w:rPr>
              <w:t>解：原式</w:t>
            </w:r>
            <w:r w:rsidRPr="000818B6">
              <w:rPr>
                <w:rFonts w:hint="eastAsia"/>
                <w:color w:val="000000"/>
                <w:sz w:val="24"/>
                <w:highlight w:val="lightGray"/>
                <w:lang w:bidi="ar"/>
              </w:rPr>
              <w:t>=</w:t>
            </w:r>
            <w:r w:rsidRPr="00C046EC">
              <w:rPr>
                <w:color w:val="000000"/>
                <w:position w:val="-20"/>
                <w:sz w:val="24"/>
                <w:highlight w:val="lightGray"/>
                <w:lang w:bidi="ar"/>
              </w:rPr>
              <w:object w:dxaOrig="1320" w:dyaOrig="620" w14:anchorId="59D6A533">
                <v:shape id="_x0000_i1140" type="#_x0000_t75" style="width:64.95pt;height:31.8pt" o:ole="">
                  <v:imagedata r:id="rId204" o:title=""/>
                </v:shape>
                <o:OLEObject Type="Embed" ProgID="Equation.DSMT4" ShapeID="_x0000_i1140" DrawAspect="Content" ObjectID="_1766491326" r:id="rId205"/>
              </w:object>
            </w:r>
            <w:r w:rsidRPr="00C046EC">
              <w:rPr>
                <w:color w:val="000000"/>
                <w:position w:val="-20"/>
                <w:sz w:val="24"/>
                <w:highlight w:val="lightGray"/>
                <w:lang w:bidi="ar"/>
              </w:rPr>
              <w:t>……</w:t>
            </w:r>
            <w:proofErr w:type="gramStart"/>
            <w:r w:rsidRPr="00C046EC">
              <w:rPr>
                <w:color w:val="000000"/>
                <w:position w:val="-20"/>
                <w:sz w:val="24"/>
                <w:highlight w:val="lightGray"/>
                <w:lang w:bidi="ar"/>
              </w:rPr>
              <w:t>………………</w:t>
            </w:r>
            <w:proofErr w:type="gramEnd"/>
            <w:r w:rsidRPr="00C046EC">
              <w:rPr>
                <w:rFonts w:hint="eastAsia"/>
                <w:color w:val="000000"/>
                <w:position w:val="-20"/>
                <w:sz w:val="24"/>
                <w:highlight w:val="lightGray"/>
                <w:lang w:bidi="ar"/>
              </w:rPr>
              <w:t>2</w:t>
            </w:r>
            <w:r w:rsidRPr="00C046EC">
              <w:rPr>
                <w:rFonts w:hint="eastAsia"/>
                <w:color w:val="000000"/>
                <w:position w:val="-20"/>
                <w:sz w:val="24"/>
                <w:highlight w:val="lightGray"/>
                <w:lang w:bidi="ar"/>
              </w:rPr>
              <w:t>分</w:t>
            </w:r>
          </w:p>
          <w:p w14:paraId="09FC663D" w14:textId="77777777" w:rsidR="00465609" w:rsidRPr="00C046EC" w:rsidRDefault="003E0648" w:rsidP="00E734BF">
            <w:pPr>
              <w:snapToGrid w:val="0"/>
              <w:rPr>
                <w:color w:val="000000"/>
                <w:sz w:val="24"/>
                <w:highlight w:val="lightGray"/>
                <w:lang w:bidi="ar"/>
              </w:rPr>
            </w:pPr>
            <w:r w:rsidRPr="00C046EC">
              <w:rPr>
                <w:rFonts w:hint="eastAsia"/>
                <w:color w:val="000000"/>
                <w:sz w:val="24"/>
                <w:highlight w:val="lightGray"/>
                <w:lang w:bidi="ar"/>
              </w:rPr>
              <w:t xml:space="preserve">        =</w:t>
            </w:r>
            <w:r w:rsidRPr="00C046EC">
              <w:rPr>
                <w:color w:val="000000"/>
                <w:position w:val="-6"/>
                <w:sz w:val="24"/>
                <w:highlight w:val="lightGray"/>
                <w:lang w:bidi="ar"/>
              </w:rPr>
              <w:object w:dxaOrig="880" w:dyaOrig="480" w14:anchorId="1A8C7FA1">
                <v:shape id="_x0000_i1141" type="#_x0000_t75" style="width:44.15pt;height:24.3pt" o:ole="">
                  <v:imagedata r:id="rId206" o:title=""/>
                </v:shape>
                <o:OLEObject Type="Embed" ProgID="Equation.DSMT4" ShapeID="_x0000_i1141" DrawAspect="Content" ObjectID="_1766491327" r:id="rId207"/>
              </w:object>
            </w:r>
            <w:r w:rsidRPr="00C046EC">
              <w:rPr>
                <w:color w:val="000000"/>
                <w:sz w:val="24"/>
                <w:highlight w:val="lightGray"/>
                <w:lang w:bidi="ar"/>
              </w:rPr>
              <w:t xml:space="preserve"> </w:t>
            </w:r>
          </w:p>
          <w:p w14:paraId="32EAE08B" w14:textId="77777777" w:rsidR="00465609" w:rsidRPr="00C046EC" w:rsidRDefault="003E0648" w:rsidP="00E734BF">
            <w:pPr>
              <w:snapToGrid w:val="0"/>
              <w:rPr>
                <w:color w:val="000000"/>
                <w:sz w:val="24"/>
                <w:highlight w:val="lightGray"/>
                <w:lang w:bidi="ar"/>
              </w:rPr>
            </w:pPr>
            <w:r w:rsidRPr="00C046EC">
              <w:rPr>
                <w:rFonts w:hint="eastAsia"/>
                <w:color w:val="000000"/>
                <w:sz w:val="24"/>
                <w:highlight w:val="lightGray"/>
                <w:lang w:bidi="ar"/>
              </w:rPr>
              <w:t xml:space="preserve">        =</w:t>
            </w:r>
            <w:r w:rsidRPr="00C046EC">
              <w:rPr>
                <w:color w:val="000000"/>
                <w:position w:val="-6"/>
                <w:sz w:val="24"/>
                <w:highlight w:val="lightGray"/>
                <w:lang w:bidi="ar"/>
              </w:rPr>
              <w:object w:dxaOrig="1260" w:dyaOrig="820" w14:anchorId="1B08FEC2">
                <v:shape id="_x0000_i1142" type="#_x0000_t75" style="width:64.05pt;height:40.2pt" o:ole="">
                  <v:imagedata r:id="rId208" o:title=""/>
                </v:shape>
                <o:OLEObject Type="Embed" ProgID="Equation.DSMT4" ShapeID="_x0000_i1142" DrawAspect="Content" ObjectID="_1766491328" r:id="rId209"/>
              </w:object>
            </w:r>
            <w:r w:rsidRPr="00C046EC">
              <w:rPr>
                <w:color w:val="000000"/>
                <w:sz w:val="24"/>
                <w:highlight w:val="lightGray"/>
                <w:lang w:bidi="ar"/>
              </w:rPr>
              <w:t>……………………</w:t>
            </w:r>
            <w:r w:rsidRPr="00C046EC">
              <w:rPr>
                <w:rFonts w:hint="eastAsia"/>
                <w:color w:val="000000"/>
                <w:sz w:val="24"/>
                <w:highlight w:val="lightGray"/>
                <w:lang w:bidi="ar"/>
              </w:rPr>
              <w:t>5</w:t>
            </w:r>
            <w:r w:rsidRPr="00C046EC">
              <w:rPr>
                <w:rFonts w:hint="eastAsia"/>
                <w:color w:val="000000"/>
                <w:sz w:val="24"/>
                <w:highlight w:val="lightGray"/>
                <w:lang w:bidi="ar"/>
              </w:rPr>
              <w:t>分</w:t>
            </w:r>
          </w:p>
          <w:p w14:paraId="77B4F8AE" w14:textId="77777777" w:rsidR="003E0648" w:rsidRDefault="003E0648" w:rsidP="00E734BF">
            <w:pPr>
              <w:snapToGrid w:val="0"/>
              <w:rPr>
                <w:color w:val="000000"/>
                <w:sz w:val="24"/>
                <w:lang w:bidi="ar"/>
              </w:rPr>
            </w:pPr>
            <w:r w:rsidRPr="00C046EC">
              <w:rPr>
                <w:rFonts w:hint="eastAsia"/>
                <w:color w:val="000000"/>
                <w:sz w:val="24"/>
                <w:highlight w:val="lightGray"/>
                <w:lang w:bidi="ar"/>
              </w:rPr>
              <w:t xml:space="preserve">        =</w:t>
            </w:r>
            <w:r w:rsidR="00EC630B" w:rsidRPr="00C046EC">
              <w:rPr>
                <w:color w:val="000000"/>
                <w:position w:val="-6"/>
                <w:sz w:val="24"/>
                <w:highlight w:val="lightGray"/>
                <w:lang w:bidi="ar"/>
              </w:rPr>
              <w:object w:dxaOrig="279" w:dyaOrig="480" w14:anchorId="432225F4">
                <v:shape id="_x0000_i1143" type="#_x0000_t75" style="width:14.15pt;height:23.85pt" o:ole="">
                  <v:imagedata r:id="rId210" o:title=""/>
                </v:shape>
                <o:OLEObject Type="Embed" ProgID="Equation.DSMT4" ShapeID="_x0000_i1143" DrawAspect="Content" ObjectID="_1766491329" r:id="rId211"/>
              </w:object>
            </w:r>
            <w:r w:rsidRPr="00C046EC">
              <w:rPr>
                <w:color w:val="000000"/>
                <w:sz w:val="24"/>
                <w:highlight w:val="lightGray"/>
                <w:lang w:bidi="ar"/>
              </w:rPr>
              <w:t xml:space="preserve"> …………………………</w:t>
            </w:r>
            <w:r>
              <w:rPr>
                <w:color w:val="000000"/>
                <w:sz w:val="24"/>
                <w:lang w:bidi="ar"/>
              </w:rPr>
              <w:t>……</w:t>
            </w:r>
            <w:r>
              <w:rPr>
                <w:rFonts w:hint="eastAsia"/>
                <w:color w:val="000000"/>
                <w:sz w:val="24"/>
                <w:lang w:bidi="ar"/>
              </w:rPr>
              <w:t>7</w:t>
            </w:r>
            <w:r>
              <w:rPr>
                <w:rFonts w:hint="eastAsia"/>
                <w:color w:val="000000"/>
                <w:sz w:val="24"/>
                <w:lang w:bidi="ar"/>
              </w:rPr>
              <w:t>分</w:t>
            </w:r>
          </w:p>
          <w:p w14:paraId="74B51049" w14:textId="1F653D0E" w:rsidR="00B34703" w:rsidRDefault="006958D7" w:rsidP="00E734BF">
            <w:pPr>
              <w:snapToGrid w:val="0"/>
              <w:rPr>
                <w:rFonts w:hAnsi="宋体"/>
                <w:sz w:val="24"/>
                <w:lang w:bidi="ar"/>
              </w:rPr>
            </w:pPr>
            <w:r w:rsidRPr="000818B6">
              <w:rPr>
                <w:rFonts w:hAnsi="宋体"/>
                <w:sz w:val="24"/>
                <w:highlight w:val="lightGray"/>
                <w:lang w:bidi="ar"/>
              </w:rPr>
              <w:t>2</w:t>
            </w:r>
            <w:r w:rsidR="002D4096" w:rsidRPr="000818B6">
              <w:rPr>
                <w:rFonts w:hAnsi="宋体" w:hint="eastAsia"/>
                <w:sz w:val="24"/>
                <w:highlight w:val="lightGray"/>
                <w:lang w:bidi="ar"/>
              </w:rPr>
              <w:t>.</w:t>
            </w:r>
            <w:r w:rsidR="008E3BFA" w:rsidRPr="000818B6">
              <w:rPr>
                <w:rFonts w:hAnsi="宋体"/>
                <w:sz w:val="24"/>
                <w:highlight w:val="lightGray"/>
                <w:lang w:bidi="ar"/>
              </w:rPr>
              <w:t xml:space="preserve"> </w:t>
            </w:r>
            <w:r w:rsidR="00472198" w:rsidRPr="000818B6">
              <w:rPr>
                <w:rFonts w:hAnsi="宋体" w:hint="eastAsia"/>
                <w:sz w:val="24"/>
                <w:highlight w:val="lightGray"/>
                <w:lang w:bidi="ar"/>
              </w:rPr>
              <w:t>计算不定积分</w:t>
            </w:r>
            <w:r w:rsidR="00472198" w:rsidRPr="00EF5167">
              <w:rPr>
                <w:rFonts w:hAnsi="宋体"/>
                <w:position w:val="-28"/>
                <w:sz w:val="24"/>
                <w:highlight w:val="lightGray"/>
                <w:lang w:bidi="ar"/>
              </w:rPr>
              <w:object w:dxaOrig="1500" w:dyaOrig="720" w14:anchorId="1016D471">
                <v:shape id="_x0000_i1144" type="#_x0000_t75" style="width:75.1pt;height:36.65pt" o:ole="">
                  <v:imagedata r:id="rId212" o:title=""/>
                </v:shape>
                <o:OLEObject Type="Embed" ProgID="Equation.DSMT4" ShapeID="_x0000_i1144" DrawAspect="Content" ObjectID="_1766491330" r:id="rId213"/>
              </w:object>
            </w:r>
            <w:r w:rsidR="00472198">
              <w:rPr>
                <w:rFonts w:hAnsi="宋体"/>
                <w:sz w:val="24"/>
                <w:lang w:bidi="ar"/>
              </w:rPr>
              <w:t xml:space="preserve"> </w:t>
            </w:r>
          </w:p>
          <w:p w14:paraId="613EC212" w14:textId="77777777" w:rsidR="00465609" w:rsidRDefault="003E0648" w:rsidP="00E734BF">
            <w:pPr>
              <w:snapToGrid w:val="0"/>
              <w:rPr>
                <w:rFonts w:hAnsi="宋体"/>
                <w:sz w:val="24"/>
                <w:lang w:bidi="ar"/>
              </w:rPr>
            </w:pPr>
            <w:r w:rsidRPr="000818B6">
              <w:rPr>
                <w:rFonts w:hAnsi="宋体"/>
                <w:sz w:val="24"/>
                <w:highlight w:val="lightGray"/>
                <w:lang w:bidi="ar"/>
              </w:rPr>
              <w:t>解：</w:t>
            </w:r>
            <w:r w:rsidR="00200E61" w:rsidRPr="000818B6">
              <w:rPr>
                <w:rFonts w:hAnsi="宋体"/>
                <w:sz w:val="24"/>
                <w:highlight w:val="lightGray"/>
                <w:lang w:bidi="ar"/>
              </w:rPr>
              <w:t>令</w:t>
            </w:r>
            <w:r w:rsidR="00200E61" w:rsidRPr="000818B6">
              <w:rPr>
                <w:rFonts w:hAnsi="宋体"/>
                <w:position w:val="-24"/>
                <w:sz w:val="24"/>
                <w:highlight w:val="lightGray"/>
                <w:lang w:bidi="ar"/>
              </w:rPr>
              <w:object w:dxaOrig="3660" w:dyaOrig="620" w14:anchorId="56E09B83">
                <v:shape id="_x0000_i1145" type="#_x0000_t75" style="width:183.3pt;height:31.8pt" o:ole="">
                  <v:imagedata r:id="rId214" o:title=""/>
                </v:shape>
                <o:OLEObject Type="Embed" ProgID="Equation.DSMT4" ShapeID="_x0000_i1145" DrawAspect="Content" ObjectID="_1766491331" r:id="rId215"/>
              </w:object>
            </w:r>
          </w:p>
          <w:p w14:paraId="3FA808A0" w14:textId="77777777" w:rsidR="00465609" w:rsidRDefault="00200E61" w:rsidP="00E734BF">
            <w:pPr>
              <w:snapToGrid w:val="0"/>
              <w:rPr>
                <w:rFonts w:hAnsi="宋体"/>
                <w:sz w:val="24"/>
                <w:lang w:bidi="ar"/>
              </w:rPr>
            </w:pPr>
            <w:r>
              <w:rPr>
                <w:rFonts w:hAnsi="宋体" w:hint="eastAsia"/>
                <w:sz w:val="24"/>
                <w:lang w:bidi="ar"/>
              </w:rPr>
              <w:t xml:space="preserve">    </w:t>
            </w:r>
            <w:r w:rsidRPr="000818B6">
              <w:rPr>
                <w:rFonts w:hAnsi="宋体" w:hint="eastAsia"/>
                <w:sz w:val="24"/>
                <w:highlight w:val="lightGray"/>
                <w:lang w:bidi="ar"/>
              </w:rPr>
              <w:t>原式</w:t>
            </w:r>
            <w:r w:rsidRPr="000818B6">
              <w:rPr>
                <w:rFonts w:hAnsi="宋体" w:hint="eastAsia"/>
                <w:sz w:val="24"/>
                <w:highlight w:val="lightGray"/>
                <w:lang w:bidi="ar"/>
              </w:rPr>
              <w:t>=</w:t>
            </w:r>
            <w:r w:rsidRPr="000818B6">
              <w:rPr>
                <w:rFonts w:hAnsi="宋体"/>
                <w:position w:val="-24"/>
                <w:sz w:val="24"/>
                <w:highlight w:val="lightGray"/>
                <w:lang w:bidi="ar"/>
              </w:rPr>
              <w:object w:dxaOrig="1260" w:dyaOrig="620" w14:anchorId="01BACDBB">
                <v:shape id="_x0000_i1146" type="#_x0000_t75" style="width:64.05pt;height:31.8pt" o:ole="">
                  <v:imagedata r:id="rId216" o:title=""/>
                </v:shape>
                <o:OLEObject Type="Embed" ProgID="Equation.DSMT4" ShapeID="_x0000_i1146" DrawAspect="Content" ObjectID="_1766491332" r:id="rId217"/>
              </w:object>
            </w:r>
            <w:r w:rsidRPr="00200E61">
              <w:rPr>
                <w:rFonts w:hAnsi="宋体"/>
                <w:position w:val="-28"/>
                <w:sz w:val="24"/>
                <w:lang w:bidi="ar"/>
              </w:rPr>
              <w:t>……</w:t>
            </w:r>
            <w:proofErr w:type="gramStart"/>
            <w:r w:rsidRPr="00200E61">
              <w:rPr>
                <w:rFonts w:hAnsi="宋体"/>
                <w:position w:val="-28"/>
                <w:sz w:val="24"/>
                <w:lang w:bidi="ar"/>
              </w:rPr>
              <w:t>………………………………</w:t>
            </w:r>
            <w:proofErr w:type="gramEnd"/>
            <w:r w:rsidR="00295D04">
              <w:rPr>
                <w:rFonts w:hAnsi="宋体" w:hint="eastAsia"/>
                <w:position w:val="-28"/>
                <w:sz w:val="24"/>
                <w:lang w:bidi="ar"/>
              </w:rPr>
              <w:t>3</w:t>
            </w:r>
            <w:r>
              <w:rPr>
                <w:rFonts w:hAnsi="宋体" w:hint="eastAsia"/>
                <w:position w:val="-28"/>
                <w:sz w:val="24"/>
                <w:lang w:bidi="ar"/>
              </w:rPr>
              <w:t>分</w:t>
            </w:r>
          </w:p>
          <w:p w14:paraId="2C5FC508" w14:textId="77777777" w:rsidR="00465609" w:rsidRDefault="00200E61" w:rsidP="00E734BF">
            <w:pPr>
              <w:snapToGrid w:val="0"/>
              <w:rPr>
                <w:rFonts w:hAnsi="宋体"/>
                <w:sz w:val="24"/>
                <w:lang w:bidi="ar"/>
              </w:rPr>
            </w:pPr>
            <w:r>
              <w:rPr>
                <w:rFonts w:hAnsi="宋体" w:hint="eastAsia"/>
                <w:sz w:val="24"/>
                <w:lang w:bidi="ar"/>
              </w:rPr>
              <w:t xml:space="preserve">        =</w:t>
            </w:r>
            <w:r w:rsidR="00295D04" w:rsidRPr="00EF5167">
              <w:rPr>
                <w:rFonts w:hAnsi="宋体"/>
                <w:position w:val="-24"/>
                <w:sz w:val="24"/>
                <w:highlight w:val="yellow"/>
                <w:lang w:bidi="ar"/>
              </w:rPr>
              <w:object w:dxaOrig="2480" w:dyaOrig="660" w14:anchorId="767329F0">
                <v:shape id="_x0000_i1147" type="#_x0000_t75" style="width:123.7pt;height:32.7pt" o:ole="">
                  <v:imagedata r:id="rId218" o:title=""/>
                </v:shape>
                <o:OLEObject Type="Embed" ProgID="Equation.DSMT4" ShapeID="_x0000_i1147" DrawAspect="Content" ObjectID="_1766491333" r:id="rId219"/>
              </w:object>
            </w:r>
          </w:p>
          <w:p w14:paraId="711694C0" w14:textId="77777777" w:rsidR="00465609" w:rsidRPr="000818B6" w:rsidRDefault="00295D04" w:rsidP="00E734BF">
            <w:pPr>
              <w:snapToGrid w:val="0"/>
              <w:rPr>
                <w:rFonts w:hAnsi="宋体"/>
                <w:sz w:val="24"/>
                <w:highlight w:val="lightGray"/>
                <w:lang w:bidi="ar"/>
              </w:rPr>
            </w:pPr>
            <w:r>
              <w:rPr>
                <w:rFonts w:hAnsi="宋体" w:hint="eastAsia"/>
                <w:sz w:val="24"/>
                <w:lang w:bidi="ar"/>
              </w:rPr>
              <w:t xml:space="preserve">        =</w:t>
            </w:r>
            <w:r w:rsidRPr="000818B6">
              <w:rPr>
                <w:rFonts w:hAnsi="宋体"/>
                <w:position w:val="-24"/>
                <w:sz w:val="24"/>
                <w:highlight w:val="lightGray"/>
                <w:lang w:bidi="ar"/>
              </w:rPr>
              <w:object w:dxaOrig="2320" w:dyaOrig="620" w14:anchorId="3B1CE66F">
                <v:shape id="_x0000_i1148" type="#_x0000_t75" style="width:116.15pt;height:31.8pt" o:ole="">
                  <v:imagedata r:id="rId220" o:title=""/>
                </v:shape>
                <o:OLEObject Type="Embed" ProgID="Equation.DSMT4" ShapeID="_x0000_i1148" DrawAspect="Content" ObjectID="_1766491334" r:id="rId221"/>
              </w:object>
            </w:r>
            <w:r w:rsidRPr="000818B6">
              <w:rPr>
                <w:rFonts w:hAnsi="宋体"/>
                <w:position w:val="-28"/>
                <w:sz w:val="24"/>
                <w:highlight w:val="lightGray"/>
                <w:lang w:bidi="ar"/>
              </w:rPr>
              <w:t>…………………………</w:t>
            </w:r>
            <w:r w:rsidRPr="000818B6">
              <w:rPr>
                <w:rFonts w:hAnsi="宋体" w:hint="eastAsia"/>
                <w:position w:val="-28"/>
                <w:sz w:val="24"/>
                <w:highlight w:val="lightGray"/>
                <w:lang w:bidi="ar"/>
              </w:rPr>
              <w:t>5</w:t>
            </w:r>
            <w:r w:rsidRPr="000818B6">
              <w:rPr>
                <w:rFonts w:hAnsi="宋体" w:hint="eastAsia"/>
                <w:position w:val="-28"/>
                <w:sz w:val="24"/>
                <w:highlight w:val="lightGray"/>
                <w:lang w:bidi="ar"/>
              </w:rPr>
              <w:t>分</w:t>
            </w:r>
          </w:p>
          <w:p w14:paraId="0A558995" w14:textId="77777777" w:rsidR="00465609" w:rsidRDefault="00295D04" w:rsidP="00E734BF">
            <w:pPr>
              <w:snapToGrid w:val="0"/>
              <w:rPr>
                <w:rFonts w:hAnsi="宋体"/>
                <w:sz w:val="24"/>
                <w:lang w:bidi="ar"/>
              </w:rPr>
            </w:pPr>
            <w:r w:rsidRPr="000818B6">
              <w:rPr>
                <w:rFonts w:hAnsi="宋体" w:hint="eastAsia"/>
                <w:sz w:val="24"/>
                <w:highlight w:val="lightGray"/>
                <w:lang w:bidi="ar"/>
              </w:rPr>
              <w:t xml:space="preserve">        =</w:t>
            </w:r>
            <w:r w:rsidRPr="000818B6">
              <w:rPr>
                <w:rFonts w:hAnsi="宋体"/>
                <w:position w:val="-24"/>
                <w:sz w:val="24"/>
                <w:highlight w:val="lightGray"/>
                <w:lang w:bidi="ar"/>
              </w:rPr>
              <w:object w:dxaOrig="3540" w:dyaOrig="620" w14:anchorId="5EC0FFAC">
                <v:shape id="_x0000_i1149" type="#_x0000_t75" style="width:176.7pt;height:31.8pt" o:ole="">
                  <v:imagedata r:id="rId222" o:title=""/>
                </v:shape>
                <o:OLEObject Type="Embed" ProgID="Equation.DSMT4" ShapeID="_x0000_i1149" DrawAspect="Content" ObjectID="_1766491335" r:id="rId223"/>
              </w:object>
            </w:r>
            <w:r w:rsidRPr="000818B6">
              <w:rPr>
                <w:rFonts w:hAnsi="宋体"/>
                <w:sz w:val="24"/>
                <w:highlight w:val="lightGray"/>
                <w:lang w:bidi="ar"/>
              </w:rPr>
              <w:t xml:space="preserve"> </w:t>
            </w:r>
            <w:r w:rsidRPr="000818B6">
              <w:rPr>
                <w:rFonts w:hAnsi="宋体"/>
                <w:sz w:val="24"/>
                <w:highlight w:val="lightGray"/>
                <w:lang w:bidi="ar"/>
              </w:rPr>
              <w:t>…</w:t>
            </w:r>
            <w:r>
              <w:rPr>
                <w:rFonts w:hAnsi="宋体"/>
                <w:sz w:val="24"/>
                <w:lang w:bidi="ar"/>
              </w:rPr>
              <w:t>………</w:t>
            </w:r>
            <w:r>
              <w:rPr>
                <w:rFonts w:hAnsi="宋体" w:hint="eastAsia"/>
                <w:sz w:val="24"/>
                <w:lang w:bidi="ar"/>
              </w:rPr>
              <w:t>7</w:t>
            </w:r>
            <w:r>
              <w:rPr>
                <w:rFonts w:hAnsi="宋体" w:hint="eastAsia"/>
                <w:sz w:val="24"/>
                <w:lang w:bidi="ar"/>
              </w:rPr>
              <w:t>分</w:t>
            </w:r>
          </w:p>
          <w:p w14:paraId="0E8BC81D" w14:textId="77777777" w:rsidR="00465609" w:rsidRDefault="00465609" w:rsidP="00E734BF">
            <w:pPr>
              <w:snapToGrid w:val="0"/>
              <w:rPr>
                <w:rFonts w:hAnsi="宋体"/>
                <w:sz w:val="24"/>
                <w:lang w:bidi="ar"/>
              </w:rPr>
            </w:pPr>
          </w:p>
          <w:p w14:paraId="2388AFBE" w14:textId="77777777" w:rsidR="00465609" w:rsidRDefault="00465609" w:rsidP="00E734BF">
            <w:pPr>
              <w:snapToGrid w:val="0"/>
              <w:rPr>
                <w:rFonts w:hAnsi="宋体"/>
                <w:sz w:val="24"/>
                <w:lang w:bidi="ar"/>
              </w:rPr>
            </w:pPr>
          </w:p>
          <w:p w14:paraId="4DCAD022" w14:textId="77777777" w:rsidR="00465609" w:rsidRPr="002D4096" w:rsidRDefault="00465609" w:rsidP="00E734BF">
            <w:pPr>
              <w:snapToGrid w:val="0"/>
              <w:rPr>
                <w:rFonts w:hAnsi="宋体"/>
                <w:sz w:val="24"/>
                <w:lang w:bidi="ar"/>
              </w:rPr>
            </w:pPr>
          </w:p>
          <w:p w14:paraId="789F8675" w14:textId="77777777" w:rsidR="00B34703" w:rsidRPr="00A32A9C" w:rsidRDefault="006958D7" w:rsidP="00E734BF">
            <w:pPr>
              <w:snapToGrid w:val="0"/>
              <w:rPr>
                <w:rFonts w:hAnsi="宋体"/>
                <w:sz w:val="24"/>
                <w:highlight w:val="lightGray"/>
                <w:lang w:bidi="ar"/>
              </w:rPr>
            </w:pPr>
            <w:r w:rsidRPr="00A32A9C">
              <w:rPr>
                <w:rFonts w:hAnsi="宋体"/>
                <w:sz w:val="24"/>
                <w:highlight w:val="lightGray"/>
                <w:lang w:bidi="ar"/>
              </w:rPr>
              <w:t>3.</w:t>
            </w:r>
            <w:r w:rsidR="00CB77E7" w:rsidRPr="00A32A9C">
              <w:rPr>
                <w:rFonts w:hAnsi="宋体" w:hint="eastAsia"/>
                <w:sz w:val="24"/>
                <w:highlight w:val="lightGray"/>
                <w:lang w:bidi="ar"/>
              </w:rPr>
              <w:t>求微分方程</w:t>
            </w:r>
            <w:r w:rsidR="00CB77E7" w:rsidRPr="00A32A9C">
              <w:rPr>
                <w:rFonts w:hAnsi="宋体"/>
                <w:position w:val="-10"/>
                <w:sz w:val="24"/>
                <w:highlight w:val="lightGray"/>
                <w:lang w:bidi="ar"/>
              </w:rPr>
              <w:object w:dxaOrig="2299" w:dyaOrig="360" w14:anchorId="2D1D5109">
                <v:shape id="_x0000_i1150" type="#_x0000_t75" style="width:114.85pt;height:18.1pt" o:ole="">
                  <v:imagedata r:id="rId224" o:title=""/>
                </v:shape>
                <o:OLEObject Type="Embed" ProgID="Equation.DSMT4" ShapeID="_x0000_i1150" DrawAspect="Content" ObjectID="_1766491336" r:id="rId225"/>
              </w:object>
            </w:r>
            <w:r w:rsidR="00CB77E7" w:rsidRPr="00A32A9C">
              <w:rPr>
                <w:rFonts w:hAnsi="宋体" w:hint="eastAsia"/>
                <w:sz w:val="24"/>
                <w:highlight w:val="lightGray"/>
                <w:lang w:bidi="ar"/>
              </w:rPr>
              <w:t>的通解</w:t>
            </w:r>
            <w:r w:rsidRPr="00A32A9C">
              <w:rPr>
                <w:rFonts w:hAnsi="宋体"/>
                <w:sz w:val="24"/>
                <w:highlight w:val="lightGray"/>
                <w:lang w:bidi="ar"/>
              </w:rPr>
              <w:t xml:space="preserve">. </w:t>
            </w:r>
          </w:p>
          <w:p w14:paraId="1AF63C1B" w14:textId="77777777" w:rsidR="00465609" w:rsidRPr="00A32A9C" w:rsidRDefault="00944CCF" w:rsidP="00E734BF">
            <w:pPr>
              <w:snapToGrid w:val="0"/>
              <w:rPr>
                <w:rFonts w:hAnsi="宋体"/>
                <w:sz w:val="24"/>
                <w:highlight w:val="lightGray"/>
                <w:lang w:bidi="ar"/>
              </w:rPr>
            </w:pP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 xml:space="preserve">  </w:t>
            </w: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>解：（</w:t>
            </w: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>1</w:t>
            </w: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>）先求齐次方程的通解</w:t>
            </w:r>
          </w:p>
          <w:p w14:paraId="736C8630" w14:textId="77777777" w:rsidR="00944CCF" w:rsidRPr="00A32A9C" w:rsidRDefault="00944CCF" w:rsidP="00E734BF">
            <w:pPr>
              <w:snapToGrid w:val="0"/>
              <w:rPr>
                <w:rFonts w:hAnsi="宋体"/>
                <w:sz w:val="24"/>
                <w:highlight w:val="lightGray"/>
                <w:lang w:bidi="ar"/>
              </w:rPr>
            </w:pP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 xml:space="preserve">         </w:t>
            </w: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>特征方程</w:t>
            </w: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 xml:space="preserve"> </w:t>
            </w:r>
            <w:r w:rsidRPr="00A32A9C">
              <w:rPr>
                <w:rFonts w:hAnsi="宋体"/>
                <w:position w:val="-12"/>
                <w:sz w:val="24"/>
                <w:highlight w:val="lightGray"/>
                <w:lang w:bidi="ar"/>
              </w:rPr>
              <w:object w:dxaOrig="2600" w:dyaOrig="380" w14:anchorId="58BAA128">
                <v:shape id="_x0000_i1151" type="#_x0000_t75" style="width:129.4pt;height:19pt" o:ole="">
                  <v:imagedata r:id="rId226" o:title=""/>
                </v:shape>
                <o:OLEObject Type="Embed" ProgID="Equation.DSMT4" ShapeID="_x0000_i1151" DrawAspect="Content" ObjectID="_1766491337" r:id="rId227"/>
              </w:object>
            </w:r>
          </w:p>
          <w:p w14:paraId="2564C9FD" w14:textId="77777777" w:rsidR="00944CCF" w:rsidRPr="00A32A9C" w:rsidRDefault="00944CCF" w:rsidP="00066739">
            <w:pPr>
              <w:snapToGrid w:val="0"/>
              <w:ind w:firstLineChars="500" w:firstLine="1200"/>
              <w:rPr>
                <w:rFonts w:hAnsi="宋体"/>
                <w:sz w:val="24"/>
                <w:highlight w:val="lightGray"/>
                <w:lang w:bidi="ar"/>
              </w:rPr>
            </w:pPr>
            <w:proofErr w:type="gramStart"/>
            <w:r w:rsidRPr="00A32A9C">
              <w:rPr>
                <w:rFonts w:hAnsi="宋体"/>
                <w:sz w:val="24"/>
                <w:highlight w:val="lightGray"/>
                <w:lang w:bidi="ar"/>
              </w:rPr>
              <w:t>所以齐次方程</w:t>
            </w:r>
            <w:proofErr w:type="gramEnd"/>
            <w:r w:rsidRPr="00A32A9C">
              <w:rPr>
                <w:rFonts w:hAnsi="宋体"/>
                <w:sz w:val="24"/>
                <w:highlight w:val="lightGray"/>
                <w:lang w:bidi="ar"/>
              </w:rPr>
              <w:t>的通解</w:t>
            </w: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 xml:space="preserve">  </w:t>
            </w:r>
            <w:r w:rsidR="00066739" w:rsidRPr="00A32A9C">
              <w:rPr>
                <w:rFonts w:hAnsi="宋体"/>
                <w:position w:val="-12"/>
                <w:sz w:val="24"/>
                <w:highlight w:val="lightGray"/>
                <w:lang w:bidi="ar"/>
              </w:rPr>
              <w:object w:dxaOrig="1680" w:dyaOrig="380" w14:anchorId="0AC56209">
                <v:shape id="_x0000_i1152" type="#_x0000_t75" style="width:83.95pt;height:19pt" o:ole="">
                  <v:imagedata r:id="rId228" o:title=""/>
                </v:shape>
                <o:OLEObject Type="Embed" ProgID="Equation.DSMT4" ShapeID="_x0000_i1152" DrawAspect="Content" ObjectID="_1766491338" r:id="rId229"/>
              </w:object>
            </w:r>
            <w:r w:rsidR="00066739" w:rsidRPr="00A32A9C">
              <w:rPr>
                <w:rFonts w:hAnsi="宋体"/>
                <w:sz w:val="24"/>
                <w:highlight w:val="lightGray"/>
                <w:lang w:bidi="ar"/>
              </w:rPr>
              <w:t>……</w:t>
            </w:r>
            <w:proofErr w:type="gramStart"/>
            <w:r w:rsidR="00066739" w:rsidRPr="00A32A9C">
              <w:rPr>
                <w:rFonts w:hAnsi="宋体"/>
                <w:sz w:val="24"/>
                <w:highlight w:val="lightGray"/>
                <w:lang w:bidi="ar"/>
              </w:rPr>
              <w:t>…………</w:t>
            </w:r>
            <w:proofErr w:type="gramEnd"/>
            <w:r w:rsidR="0042533A" w:rsidRPr="00A32A9C">
              <w:rPr>
                <w:rFonts w:hAnsi="宋体" w:hint="eastAsia"/>
                <w:sz w:val="24"/>
                <w:highlight w:val="lightGray"/>
                <w:lang w:bidi="ar"/>
              </w:rPr>
              <w:t>3</w:t>
            </w:r>
            <w:r w:rsidR="00066739" w:rsidRPr="00A32A9C">
              <w:rPr>
                <w:rFonts w:hAnsi="宋体" w:hint="eastAsia"/>
                <w:sz w:val="24"/>
                <w:highlight w:val="lightGray"/>
                <w:lang w:bidi="ar"/>
              </w:rPr>
              <w:t>分</w:t>
            </w:r>
          </w:p>
          <w:p w14:paraId="26A5ADC7" w14:textId="77777777" w:rsidR="00465609" w:rsidRPr="003533E2" w:rsidRDefault="00066739" w:rsidP="00E734BF">
            <w:pPr>
              <w:snapToGrid w:val="0"/>
              <w:rPr>
                <w:rFonts w:hAnsi="宋体"/>
                <w:sz w:val="24"/>
                <w:highlight w:val="yellow"/>
                <w:lang w:bidi="ar"/>
              </w:rPr>
            </w:pP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 xml:space="preserve">     </w:t>
            </w: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>（</w:t>
            </w: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>2</w:t>
            </w: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>）</w:t>
            </w:r>
            <w:proofErr w:type="gramStart"/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>非齐次方程</w:t>
            </w:r>
            <w:proofErr w:type="gramEnd"/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>特解为</w:t>
            </w: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 xml:space="preserve">  </w:t>
            </w:r>
            <w:r w:rsidRPr="00A32A9C">
              <w:rPr>
                <w:rFonts w:hAnsi="宋体"/>
                <w:position w:val="-10"/>
                <w:sz w:val="24"/>
                <w:highlight w:val="lightGray"/>
                <w:lang w:bidi="ar"/>
              </w:rPr>
              <w:object w:dxaOrig="1460" w:dyaOrig="360" w14:anchorId="514EB954">
                <v:shape id="_x0000_i1153" type="#_x0000_t75" style="width:72.45pt;height:18.1pt" o:ole="">
                  <v:imagedata r:id="rId230" o:title=""/>
                </v:shape>
                <o:OLEObject Type="Embed" ProgID="Equation.DSMT4" ShapeID="_x0000_i1153" DrawAspect="Content" ObjectID="_1766491339" r:id="rId231"/>
              </w:object>
            </w:r>
            <w:r w:rsidRPr="00A32A9C">
              <w:rPr>
                <w:rFonts w:hAnsi="宋体"/>
                <w:sz w:val="24"/>
                <w:highlight w:val="lightGray"/>
                <w:lang w:bidi="ar"/>
              </w:rPr>
              <w:t xml:space="preserve"> </w:t>
            </w:r>
            <w:r w:rsidRPr="003533E2">
              <w:rPr>
                <w:rFonts w:hAnsi="宋体"/>
                <w:sz w:val="24"/>
                <w:highlight w:val="yellow"/>
                <w:lang w:bidi="ar"/>
              </w:rPr>
              <w:t>代入微分方程</w:t>
            </w:r>
          </w:p>
          <w:p w14:paraId="3D086DFB" w14:textId="77777777" w:rsidR="00465609" w:rsidRPr="003533E2" w:rsidRDefault="00066739" w:rsidP="00E734BF">
            <w:pPr>
              <w:snapToGrid w:val="0"/>
              <w:rPr>
                <w:rFonts w:hAnsi="宋体"/>
                <w:sz w:val="24"/>
                <w:highlight w:val="yellow"/>
                <w:lang w:bidi="ar"/>
              </w:rPr>
            </w:pPr>
            <w:r w:rsidRPr="003533E2">
              <w:rPr>
                <w:rFonts w:hAnsi="宋体" w:hint="eastAsia"/>
                <w:sz w:val="24"/>
                <w:highlight w:val="yellow"/>
                <w:lang w:bidi="ar"/>
              </w:rPr>
              <w:t xml:space="preserve">          </w:t>
            </w:r>
            <w:r w:rsidR="0042533A" w:rsidRPr="003533E2">
              <w:rPr>
                <w:rFonts w:hAnsi="宋体" w:hint="eastAsia"/>
                <w:sz w:val="24"/>
                <w:highlight w:val="yellow"/>
                <w:lang w:bidi="ar"/>
              </w:rPr>
              <w:t>解得：</w:t>
            </w:r>
            <w:r w:rsidR="0042533A" w:rsidRPr="003533E2">
              <w:rPr>
                <w:rFonts w:hAnsi="宋体" w:hint="eastAsia"/>
                <w:sz w:val="24"/>
                <w:highlight w:val="yellow"/>
                <w:lang w:bidi="ar"/>
              </w:rPr>
              <w:t xml:space="preserve"> </w:t>
            </w:r>
            <w:r w:rsidR="0042533A" w:rsidRPr="003533E2">
              <w:rPr>
                <w:rFonts w:hAnsi="宋体"/>
                <w:position w:val="-10"/>
                <w:sz w:val="24"/>
                <w:highlight w:val="yellow"/>
                <w:lang w:bidi="ar"/>
              </w:rPr>
              <w:object w:dxaOrig="1080" w:dyaOrig="320" w14:anchorId="54289EFC">
                <v:shape id="_x0000_i1154" type="#_x0000_t75" style="width:54.35pt;height:15.45pt" o:ole="">
                  <v:imagedata r:id="rId232" o:title=""/>
                </v:shape>
                <o:OLEObject Type="Embed" ProgID="Equation.DSMT4" ShapeID="_x0000_i1154" DrawAspect="Content" ObjectID="_1766491340" r:id="rId233"/>
              </w:object>
            </w:r>
            <w:r w:rsidR="0042533A" w:rsidRPr="003533E2">
              <w:rPr>
                <w:rFonts w:hAnsi="宋体"/>
                <w:sz w:val="24"/>
                <w:highlight w:val="yellow"/>
                <w:lang w:bidi="ar"/>
              </w:rPr>
              <w:t xml:space="preserve"> </w:t>
            </w:r>
          </w:p>
          <w:p w14:paraId="077002FD" w14:textId="77777777" w:rsidR="0042533A" w:rsidRPr="00A32A9C" w:rsidRDefault="0042533A" w:rsidP="00E734BF">
            <w:pPr>
              <w:snapToGrid w:val="0"/>
              <w:rPr>
                <w:rFonts w:hAnsi="宋体"/>
                <w:sz w:val="24"/>
                <w:highlight w:val="lightGray"/>
                <w:lang w:bidi="ar"/>
              </w:rPr>
            </w:pP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 xml:space="preserve">          </w:t>
            </w: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>所以特解为</w:t>
            </w:r>
            <w:r w:rsidRPr="00A32A9C">
              <w:rPr>
                <w:rFonts w:hAnsi="宋体"/>
                <w:position w:val="-10"/>
                <w:sz w:val="24"/>
                <w:highlight w:val="lightGray"/>
                <w:lang w:bidi="ar"/>
              </w:rPr>
              <w:object w:dxaOrig="840" w:dyaOrig="360" w14:anchorId="356810B9">
                <v:shape id="_x0000_i1155" type="#_x0000_t75" style="width:41.95pt;height:18.1pt" o:ole="">
                  <v:imagedata r:id="rId234" o:title=""/>
                </v:shape>
                <o:OLEObject Type="Embed" ProgID="Equation.DSMT4" ShapeID="_x0000_i1155" DrawAspect="Content" ObjectID="_1766491341" r:id="rId235"/>
              </w:object>
            </w:r>
          </w:p>
          <w:p w14:paraId="6F2F5E5A" w14:textId="77777777" w:rsidR="00465609" w:rsidRDefault="0042533A" w:rsidP="00E734BF">
            <w:pPr>
              <w:snapToGrid w:val="0"/>
              <w:rPr>
                <w:rFonts w:hAnsi="宋体"/>
                <w:sz w:val="24"/>
                <w:lang w:bidi="ar"/>
              </w:rPr>
            </w:pP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 xml:space="preserve">        </w:t>
            </w: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>因此微分方程的通解为：</w:t>
            </w:r>
            <w:r w:rsidRPr="00A32A9C">
              <w:rPr>
                <w:rFonts w:hAnsi="宋体"/>
                <w:position w:val="-12"/>
                <w:sz w:val="24"/>
                <w:highlight w:val="lightGray"/>
                <w:lang w:bidi="ar"/>
              </w:rPr>
              <w:object w:dxaOrig="2220" w:dyaOrig="380" w14:anchorId="7456679D">
                <v:shape id="_x0000_i1156" type="#_x0000_t75" style="width:111.3pt;height:19pt" o:ole="">
                  <v:imagedata r:id="rId236" o:title=""/>
                </v:shape>
                <o:OLEObject Type="Embed" ProgID="Equation.DSMT4" ShapeID="_x0000_i1156" DrawAspect="Content" ObjectID="_1766491342" r:id="rId237"/>
              </w:object>
            </w:r>
            <w:r w:rsidRPr="00A32A9C">
              <w:rPr>
                <w:rFonts w:hAnsi="宋体"/>
                <w:sz w:val="24"/>
                <w:highlight w:val="lightGray"/>
                <w:lang w:bidi="ar"/>
              </w:rPr>
              <w:t>………………</w:t>
            </w: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>7</w:t>
            </w:r>
            <w:r w:rsidRPr="00A32A9C">
              <w:rPr>
                <w:rFonts w:hAnsi="宋体" w:hint="eastAsia"/>
                <w:sz w:val="24"/>
                <w:highlight w:val="lightGray"/>
                <w:lang w:bidi="ar"/>
              </w:rPr>
              <w:t>分</w:t>
            </w:r>
          </w:p>
          <w:p w14:paraId="0743969D" w14:textId="77777777" w:rsidR="002D4096" w:rsidRPr="009F7B51" w:rsidRDefault="006958D7" w:rsidP="00E734BF">
            <w:pPr>
              <w:snapToGrid w:val="0"/>
              <w:rPr>
                <w:rFonts w:hAnsi="宋体"/>
                <w:sz w:val="24"/>
                <w:highlight w:val="lightGray"/>
                <w:lang w:bidi="ar"/>
              </w:rPr>
            </w:pPr>
            <w:r w:rsidRPr="009F7B51">
              <w:rPr>
                <w:rFonts w:hAnsi="宋体" w:hint="eastAsia"/>
                <w:sz w:val="24"/>
                <w:highlight w:val="lightGray"/>
                <w:lang w:bidi="ar"/>
              </w:rPr>
              <w:t>4</w:t>
            </w:r>
            <w:r w:rsidRPr="009F7B51">
              <w:rPr>
                <w:rFonts w:hAnsi="宋体"/>
                <w:sz w:val="24"/>
                <w:highlight w:val="lightGray"/>
                <w:lang w:bidi="ar"/>
              </w:rPr>
              <w:t>.</w:t>
            </w:r>
            <w:r w:rsidR="008E3BFA" w:rsidRPr="009F7B51">
              <w:rPr>
                <w:rFonts w:hAnsi="宋体"/>
                <w:sz w:val="24"/>
                <w:highlight w:val="lightGray"/>
                <w:lang w:bidi="ar"/>
              </w:rPr>
              <w:t xml:space="preserve"> </w:t>
            </w:r>
            <w:r w:rsidR="008E3BFA" w:rsidRPr="009F7B51">
              <w:rPr>
                <w:rFonts w:hAnsi="宋体" w:hint="eastAsia"/>
                <w:sz w:val="24"/>
                <w:highlight w:val="lightGray"/>
                <w:lang w:bidi="ar"/>
              </w:rPr>
              <w:t>求</w:t>
            </w:r>
            <w:r w:rsidR="008E3BFA" w:rsidRPr="009F7B51">
              <w:rPr>
                <w:rFonts w:hAnsi="宋体"/>
                <w:position w:val="-18"/>
                <w:sz w:val="24"/>
                <w:highlight w:val="lightGray"/>
                <w:lang w:bidi="ar"/>
              </w:rPr>
              <w:object w:dxaOrig="1140" w:dyaOrig="520" w14:anchorId="31D1ED25">
                <v:shape id="_x0000_i1157" type="#_x0000_t75" style="width:57pt;height:25.2pt" o:ole="">
                  <v:imagedata r:id="rId238" o:title=""/>
                </v:shape>
                <o:OLEObject Type="Embed" ProgID="Equation.DSMT4" ShapeID="_x0000_i1157" DrawAspect="Content" ObjectID="_1766491343" r:id="rId239"/>
              </w:object>
            </w:r>
            <w:r w:rsidR="008E3BFA" w:rsidRPr="009F7B51">
              <w:rPr>
                <w:rFonts w:hAnsi="宋体"/>
                <w:sz w:val="24"/>
                <w:highlight w:val="lightGray"/>
                <w:lang w:bidi="ar"/>
              </w:rPr>
              <w:t>.</w:t>
            </w:r>
          </w:p>
          <w:p w14:paraId="46F5B883" w14:textId="77777777" w:rsidR="0042533A" w:rsidRPr="009F7B51" w:rsidRDefault="0042533A" w:rsidP="00E734BF">
            <w:pPr>
              <w:snapToGrid w:val="0"/>
              <w:rPr>
                <w:rFonts w:hAnsi="宋体"/>
                <w:position w:val="-18"/>
                <w:sz w:val="24"/>
                <w:highlight w:val="lightGray"/>
                <w:lang w:bidi="ar"/>
              </w:rPr>
            </w:pPr>
            <w:r w:rsidRPr="009F7B51">
              <w:rPr>
                <w:rFonts w:hAnsi="宋体"/>
                <w:sz w:val="24"/>
                <w:highlight w:val="lightGray"/>
                <w:lang w:bidi="ar"/>
              </w:rPr>
              <w:t>解：法</w:t>
            </w:r>
            <w:proofErr w:type="gramStart"/>
            <w:r w:rsidRPr="009F7B51">
              <w:rPr>
                <w:rFonts w:hAnsi="宋体"/>
                <w:sz w:val="24"/>
                <w:highlight w:val="lightGray"/>
                <w:lang w:bidi="ar"/>
              </w:rPr>
              <w:t>一</w:t>
            </w:r>
            <w:proofErr w:type="gramEnd"/>
            <w:r w:rsidRPr="009F7B51">
              <w:rPr>
                <w:rFonts w:hAnsi="宋体"/>
                <w:sz w:val="24"/>
                <w:highlight w:val="lightGray"/>
                <w:lang w:bidi="ar"/>
              </w:rPr>
              <w:t>：</w:t>
            </w:r>
            <w:r w:rsidR="00085768" w:rsidRPr="009F7B51">
              <w:rPr>
                <w:rFonts w:hAnsi="宋体"/>
                <w:sz w:val="24"/>
                <w:highlight w:val="lightGray"/>
                <w:lang w:bidi="ar"/>
              </w:rPr>
              <w:t>利用伽玛函数的性质，</w:t>
            </w:r>
            <w:r w:rsidRPr="009F7B51">
              <w:rPr>
                <w:rFonts w:hAnsi="宋体"/>
                <w:sz w:val="24"/>
                <w:highlight w:val="lightGray"/>
                <w:lang w:bidi="ar"/>
              </w:rPr>
              <w:t>显然</w:t>
            </w:r>
            <w:r w:rsidRPr="009F7B51">
              <w:rPr>
                <w:rFonts w:hAnsi="宋体"/>
                <w:position w:val="-18"/>
                <w:sz w:val="24"/>
                <w:highlight w:val="lightGray"/>
                <w:lang w:bidi="ar"/>
              </w:rPr>
              <w:object w:dxaOrig="2580" w:dyaOrig="520" w14:anchorId="5D8368B3">
                <v:shape id="_x0000_i1158" type="#_x0000_t75" style="width:129pt;height:25.2pt" o:ole="">
                  <v:imagedata r:id="rId240" o:title=""/>
                </v:shape>
                <o:OLEObject Type="Embed" ProgID="Equation.DSMT4" ShapeID="_x0000_i1158" DrawAspect="Content" ObjectID="_1766491344" r:id="rId241"/>
              </w:object>
            </w:r>
            <w:r w:rsidRPr="009F7B51">
              <w:rPr>
                <w:rFonts w:hAnsi="宋体"/>
                <w:position w:val="-18"/>
                <w:sz w:val="24"/>
                <w:highlight w:val="lightGray"/>
                <w:lang w:bidi="ar"/>
              </w:rPr>
              <w:t>……</w:t>
            </w:r>
            <w:proofErr w:type="gramStart"/>
            <w:r w:rsidRPr="009F7B51">
              <w:rPr>
                <w:rFonts w:hAnsi="宋体"/>
                <w:position w:val="-18"/>
                <w:sz w:val="24"/>
                <w:highlight w:val="lightGray"/>
                <w:lang w:bidi="ar"/>
              </w:rPr>
              <w:t>…………</w:t>
            </w:r>
            <w:proofErr w:type="gramEnd"/>
            <w:r w:rsidRPr="009F7B51">
              <w:rPr>
                <w:rFonts w:hAnsi="宋体" w:hint="eastAsia"/>
                <w:position w:val="-18"/>
                <w:sz w:val="24"/>
                <w:highlight w:val="lightGray"/>
                <w:lang w:bidi="ar"/>
              </w:rPr>
              <w:t>7</w:t>
            </w:r>
            <w:r w:rsidRPr="009F7B51">
              <w:rPr>
                <w:rFonts w:hAnsi="宋体" w:hint="eastAsia"/>
                <w:position w:val="-18"/>
                <w:sz w:val="24"/>
                <w:highlight w:val="lightGray"/>
                <w:lang w:bidi="ar"/>
              </w:rPr>
              <w:t>分</w:t>
            </w:r>
          </w:p>
          <w:p w14:paraId="5BB44B43" w14:textId="77777777" w:rsidR="00465609" w:rsidRPr="009F7B51" w:rsidRDefault="0042533A" w:rsidP="00E734BF">
            <w:pPr>
              <w:snapToGrid w:val="0"/>
              <w:rPr>
                <w:rFonts w:hAnsi="宋体"/>
                <w:sz w:val="24"/>
                <w:highlight w:val="lightGray"/>
                <w:lang w:bidi="ar"/>
              </w:rPr>
            </w:pPr>
            <w:r w:rsidRPr="009F7B51">
              <w:rPr>
                <w:rFonts w:hAnsi="宋体" w:hint="eastAsia"/>
                <w:sz w:val="24"/>
                <w:highlight w:val="lightGray"/>
                <w:lang w:bidi="ar"/>
              </w:rPr>
              <w:t xml:space="preserve">    </w:t>
            </w:r>
            <w:r w:rsidRPr="009F7B51">
              <w:rPr>
                <w:rFonts w:hAnsi="宋体" w:hint="eastAsia"/>
                <w:sz w:val="24"/>
                <w:highlight w:val="lightGray"/>
                <w:lang w:bidi="ar"/>
              </w:rPr>
              <w:t>法二：</w:t>
            </w:r>
            <w:r w:rsidRPr="009F7B51">
              <w:rPr>
                <w:rFonts w:hAnsi="宋体" w:hint="eastAsia"/>
                <w:sz w:val="24"/>
                <w:highlight w:val="lightGray"/>
                <w:lang w:bidi="ar"/>
              </w:rPr>
              <w:t xml:space="preserve"> </w:t>
            </w:r>
            <w:r w:rsidRPr="009F7B51">
              <w:rPr>
                <w:rFonts w:hAnsi="宋体"/>
                <w:position w:val="-18"/>
                <w:sz w:val="24"/>
                <w:highlight w:val="lightGray"/>
                <w:lang w:bidi="ar"/>
              </w:rPr>
              <w:object w:dxaOrig="2460" w:dyaOrig="520" w14:anchorId="15548714">
                <v:shape id="_x0000_i1159" type="#_x0000_t75" style="width:122.35pt;height:25.2pt" o:ole="">
                  <v:imagedata r:id="rId242" o:title=""/>
                </v:shape>
                <o:OLEObject Type="Embed" ProgID="Equation.DSMT4" ShapeID="_x0000_i1159" DrawAspect="Content" ObjectID="_1766491345" r:id="rId243"/>
              </w:object>
            </w:r>
            <w:r w:rsidRPr="009F7B51">
              <w:rPr>
                <w:rFonts w:hAnsi="宋体"/>
                <w:position w:val="-18"/>
                <w:sz w:val="24"/>
                <w:highlight w:val="lightGray"/>
                <w:lang w:bidi="ar"/>
              </w:rPr>
              <w:t>……………………………………</w:t>
            </w:r>
            <w:r w:rsidRPr="009F7B51">
              <w:rPr>
                <w:rFonts w:hAnsi="宋体" w:hint="eastAsia"/>
                <w:position w:val="-18"/>
                <w:sz w:val="24"/>
                <w:highlight w:val="lightGray"/>
                <w:lang w:bidi="ar"/>
              </w:rPr>
              <w:t>2</w:t>
            </w:r>
            <w:r w:rsidRPr="009F7B51">
              <w:rPr>
                <w:rFonts w:hAnsi="宋体" w:hint="eastAsia"/>
                <w:position w:val="-18"/>
                <w:sz w:val="24"/>
                <w:highlight w:val="lightGray"/>
                <w:lang w:bidi="ar"/>
              </w:rPr>
              <w:t>分</w:t>
            </w:r>
          </w:p>
          <w:p w14:paraId="2EB822BB" w14:textId="77777777" w:rsidR="00465609" w:rsidRPr="009F7B51" w:rsidRDefault="0042533A" w:rsidP="00E734BF">
            <w:pPr>
              <w:snapToGrid w:val="0"/>
              <w:rPr>
                <w:rFonts w:hAnsi="宋体"/>
                <w:sz w:val="24"/>
                <w:highlight w:val="lightGray"/>
                <w:lang w:bidi="ar"/>
              </w:rPr>
            </w:pPr>
            <w:r w:rsidRPr="009F7B51">
              <w:rPr>
                <w:rFonts w:hAnsi="宋体" w:hint="eastAsia"/>
                <w:sz w:val="24"/>
                <w:highlight w:val="lightGray"/>
                <w:lang w:bidi="ar"/>
              </w:rPr>
              <w:t xml:space="preserve">                     =</w:t>
            </w:r>
            <w:r w:rsidRPr="009F7B51">
              <w:rPr>
                <w:rFonts w:hAnsi="宋体"/>
                <w:position w:val="-18"/>
                <w:sz w:val="24"/>
                <w:highlight w:val="lightGray"/>
                <w:lang w:bidi="ar"/>
              </w:rPr>
              <w:object w:dxaOrig="2420" w:dyaOrig="520" w14:anchorId="66CEBAE4">
                <v:shape id="_x0000_i1160" type="#_x0000_t75" style="width:121.05pt;height:26.5pt" o:ole="">
                  <v:imagedata r:id="rId244" o:title=""/>
                </v:shape>
                <o:OLEObject Type="Embed" ProgID="Equation.DSMT4" ShapeID="_x0000_i1160" DrawAspect="Content" ObjectID="_1766491346" r:id="rId245"/>
              </w:object>
            </w:r>
            <w:r w:rsidRPr="009F7B51">
              <w:rPr>
                <w:rFonts w:hAnsi="宋体"/>
                <w:sz w:val="24"/>
                <w:highlight w:val="lightGray"/>
                <w:lang w:bidi="ar"/>
              </w:rPr>
              <w:t xml:space="preserve"> </w:t>
            </w:r>
          </w:p>
          <w:p w14:paraId="69192E28" w14:textId="77777777" w:rsidR="00465609" w:rsidRPr="009F7B51" w:rsidRDefault="0042533A" w:rsidP="00E734BF">
            <w:pPr>
              <w:snapToGrid w:val="0"/>
              <w:rPr>
                <w:rFonts w:hAnsi="宋体"/>
                <w:sz w:val="24"/>
                <w:highlight w:val="lightGray"/>
                <w:lang w:bidi="ar"/>
              </w:rPr>
            </w:pPr>
            <w:r w:rsidRPr="009F7B51">
              <w:rPr>
                <w:rFonts w:hAnsi="宋体" w:hint="eastAsia"/>
                <w:sz w:val="24"/>
                <w:highlight w:val="lightGray"/>
                <w:lang w:bidi="ar"/>
              </w:rPr>
              <w:t xml:space="preserve">                     =</w:t>
            </w:r>
            <w:r w:rsidRPr="009F7B51">
              <w:rPr>
                <w:rFonts w:hAnsi="宋体"/>
                <w:position w:val="-18"/>
                <w:sz w:val="24"/>
                <w:highlight w:val="lightGray"/>
                <w:lang w:bidi="ar"/>
              </w:rPr>
              <w:object w:dxaOrig="1280" w:dyaOrig="520" w14:anchorId="23E4B89D">
                <v:shape id="_x0000_i1161" type="#_x0000_t75" style="width:64.05pt;height:26.5pt" o:ole="">
                  <v:imagedata r:id="rId246" o:title=""/>
                </v:shape>
                <o:OLEObject Type="Embed" ProgID="Equation.DSMT4" ShapeID="_x0000_i1161" DrawAspect="Content" ObjectID="_1766491347" r:id="rId247"/>
              </w:object>
            </w:r>
          </w:p>
          <w:p w14:paraId="060CA6A7" w14:textId="77777777" w:rsidR="00465609" w:rsidRPr="009F7B51" w:rsidRDefault="0042533A" w:rsidP="00E734BF">
            <w:pPr>
              <w:snapToGrid w:val="0"/>
              <w:rPr>
                <w:rFonts w:hAnsi="宋体"/>
                <w:sz w:val="24"/>
                <w:highlight w:val="lightGray"/>
                <w:lang w:bidi="ar"/>
              </w:rPr>
            </w:pPr>
            <w:r w:rsidRPr="009F7B51">
              <w:rPr>
                <w:rFonts w:hAnsi="宋体" w:hint="eastAsia"/>
                <w:sz w:val="24"/>
                <w:highlight w:val="lightGray"/>
                <w:lang w:bidi="ar"/>
              </w:rPr>
              <w:t xml:space="preserve">                     =</w:t>
            </w:r>
            <w:r w:rsidRPr="009F7B51">
              <w:rPr>
                <w:rFonts w:hAnsi="宋体"/>
                <w:position w:val="-18"/>
                <w:sz w:val="24"/>
                <w:highlight w:val="lightGray"/>
                <w:lang w:bidi="ar"/>
              </w:rPr>
              <w:object w:dxaOrig="2200" w:dyaOrig="520" w14:anchorId="188B1536">
                <v:shape id="_x0000_i1162" type="#_x0000_t75" style="width:110pt;height:26.5pt" o:ole="">
                  <v:imagedata r:id="rId248" o:title=""/>
                </v:shape>
                <o:OLEObject Type="Embed" ProgID="Equation.DSMT4" ShapeID="_x0000_i1162" DrawAspect="Content" ObjectID="_1766491348" r:id="rId249"/>
              </w:object>
            </w:r>
          </w:p>
          <w:p w14:paraId="2E61FA49" w14:textId="77777777" w:rsidR="005F7634" w:rsidRDefault="0042533A" w:rsidP="00E734BF">
            <w:pPr>
              <w:snapToGrid w:val="0"/>
              <w:rPr>
                <w:rFonts w:hAnsi="宋体"/>
                <w:sz w:val="24"/>
                <w:lang w:bidi="ar"/>
              </w:rPr>
            </w:pPr>
            <w:r w:rsidRPr="009F7B51">
              <w:rPr>
                <w:rFonts w:hAnsi="宋体" w:hint="eastAsia"/>
                <w:sz w:val="24"/>
                <w:highlight w:val="lightGray"/>
                <w:lang w:bidi="ar"/>
              </w:rPr>
              <w:t xml:space="preserve">                     =2 </w:t>
            </w:r>
            <w:r w:rsidRPr="009F7B51">
              <w:rPr>
                <w:rFonts w:hAnsi="宋体" w:hint="eastAsia"/>
                <w:sz w:val="24"/>
                <w:highlight w:val="lightGray"/>
                <w:lang w:bidi="ar"/>
              </w:rPr>
              <w:t>………………………………………………</w:t>
            </w:r>
            <w:r w:rsidRPr="009F7B51">
              <w:rPr>
                <w:rFonts w:hAnsi="宋体" w:hint="eastAsia"/>
                <w:sz w:val="24"/>
                <w:highlight w:val="lightGray"/>
                <w:lang w:bidi="ar"/>
              </w:rPr>
              <w:t>7</w:t>
            </w:r>
            <w:r w:rsidRPr="009F7B51">
              <w:rPr>
                <w:rFonts w:hAnsi="宋体" w:hint="eastAsia"/>
                <w:sz w:val="24"/>
                <w:highlight w:val="lightGray"/>
                <w:lang w:bidi="ar"/>
              </w:rPr>
              <w:t>分</w:t>
            </w:r>
          </w:p>
          <w:p w14:paraId="7FCB7D09" w14:textId="77777777" w:rsidR="00F068EE" w:rsidRPr="00C046EC" w:rsidRDefault="00F068EE" w:rsidP="00E734BF">
            <w:pPr>
              <w:snapToGrid w:val="0"/>
              <w:rPr>
                <w:rFonts w:hAnsi="宋体"/>
                <w:sz w:val="24"/>
                <w:highlight w:val="lightGray"/>
                <w:lang w:bidi="ar"/>
              </w:rPr>
            </w:pPr>
            <w:r>
              <w:rPr>
                <w:rFonts w:hAnsi="宋体"/>
                <w:sz w:val="24"/>
                <w:lang w:bidi="ar"/>
              </w:rPr>
              <w:t xml:space="preserve">5. </w:t>
            </w:r>
            <w:r w:rsidRPr="00C046EC">
              <w:rPr>
                <w:rFonts w:hAnsi="宋体" w:hint="eastAsia"/>
                <w:sz w:val="24"/>
                <w:highlight w:val="lightGray"/>
                <w:lang w:bidi="ar"/>
              </w:rPr>
              <w:t>求函数</w:t>
            </w:r>
            <w:r w:rsidR="00E734BF" w:rsidRPr="00C046EC">
              <w:rPr>
                <w:rFonts w:hAnsi="宋体"/>
                <w:position w:val="-10"/>
                <w:sz w:val="24"/>
                <w:highlight w:val="lightGray"/>
                <w:lang w:bidi="ar"/>
              </w:rPr>
              <w:object w:dxaOrig="1719" w:dyaOrig="520" w14:anchorId="2AB9789C">
                <v:shape id="_x0000_i1163" type="#_x0000_t75" style="width:86.15pt;height:25.2pt" o:ole="">
                  <v:imagedata r:id="rId250" o:title=""/>
                </v:shape>
                <o:OLEObject Type="Embed" ProgID="Equation.DSMT4" ShapeID="_x0000_i1163" DrawAspect="Content" ObjectID="_1766491349" r:id="rId251"/>
              </w:object>
            </w:r>
            <w:r w:rsidRPr="00C046EC">
              <w:rPr>
                <w:rFonts w:hAnsi="宋体" w:hint="eastAsia"/>
                <w:sz w:val="24"/>
                <w:highlight w:val="lightGray"/>
                <w:lang w:bidi="ar"/>
              </w:rPr>
              <w:t>的单调区间</w:t>
            </w:r>
            <w:r w:rsidR="00472198" w:rsidRPr="00C046EC">
              <w:rPr>
                <w:rFonts w:hAnsi="宋体" w:hint="eastAsia"/>
                <w:sz w:val="24"/>
                <w:highlight w:val="lightGray"/>
                <w:lang w:bidi="ar"/>
              </w:rPr>
              <w:t>、</w:t>
            </w:r>
            <w:r w:rsidRPr="00C046EC">
              <w:rPr>
                <w:rFonts w:hAnsi="宋体" w:hint="eastAsia"/>
                <w:sz w:val="24"/>
                <w:highlight w:val="lightGray"/>
                <w:lang w:bidi="ar"/>
              </w:rPr>
              <w:t>极值</w:t>
            </w:r>
            <w:r w:rsidR="00E734BF" w:rsidRPr="00C046EC">
              <w:rPr>
                <w:rFonts w:hAnsi="宋体" w:hint="eastAsia"/>
                <w:sz w:val="24"/>
                <w:highlight w:val="lightGray"/>
                <w:lang w:bidi="ar"/>
              </w:rPr>
              <w:t>以及渐近线方程</w:t>
            </w:r>
            <w:r w:rsidRPr="00C046EC">
              <w:rPr>
                <w:rFonts w:hAnsi="宋体" w:hint="eastAsia"/>
                <w:sz w:val="24"/>
                <w:highlight w:val="lightGray"/>
                <w:lang w:bidi="ar"/>
              </w:rPr>
              <w:t>.</w:t>
            </w:r>
          </w:p>
          <w:p w14:paraId="3C88BD27" w14:textId="77777777" w:rsidR="00465609" w:rsidRPr="00C046EC" w:rsidRDefault="00085768" w:rsidP="00E734BF">
            <w:pPr>
              <w:snapToGrid w:val="0"/>
              <w:rPr>
                <w:rFonts w:hAnsi="宋体"/>
                <w:sz w:val="24"/>
                <w:highlight w:val="lightGray"/>
                <w:lang w:bidi="ar"/>
              </w:rPr>
            </w:pPr>
            <w:r w:rsidRPr="00C046EC">
              <w:rPr>
                <w:rFonts w:hAnsi="宋体"/>
                <w:sz w:val="24"/>
                <w:highlight w:val="lightGray"/>
                <w:lang w:bidi="ar"/>
              </w:rPr>
              <w:t>解：定义域</w:t>
            </w:r>
            <w:r w:rsidRPr="00C046EC">
              <w:rPr>
                <w:rFonts w:hAnsi="宋体"/>
                <w:position w:val="-10"/>
                <w:sz w:val="24"/>
                <w:highlight w:val="lightGray"/>
                <w:lang w:bidi="ar"/>
              </w:rPr>
              <w:object w:dxaOrig="1500" w:dyaOrig="320" w14:anchorId="2854B0CC">
                <v:shape id="_x0000_i1164" type="#_x0000_t75" style="width:75.1pt;height:15.45pt" o:ole="">
                  <v:imagedata r:id="rId252" o:title=""/>
                </v:shape>
                <o:OLEObject Type="Embed" ProgID="Equation.DSMT4" ShapeID="_x0000_i1164" DrawAspect="Content" ObjectID="_1766491350" r:id="rId253"/>
              </w:object>
            </w:r>
            <w:r w:rsidRPr="00C046EC">
              <w:rPr>
                <w:rFonts w:hAnsi="宋体" w:hint="eastAsia"/>
                <w:sz w:val="24"/>
                <w:highlight w:val="lightGray"/>
                <w:lang w:bidi="ar"/>
              </w:rPr>
              <w:t>}</w:t>
            </w:r>
          </w:p>
          <w:p w14:paraId="64CD56CF" w14:textId="77777777" w:rsidR="00465609" w:rsidRPr="00C046EC" w:rsidRDefault="00085768" w:rsidP="00E734BF">
            <w:pPr>
              <w:snapToGrid w:val="0"/>
              <w:rPr>
                <w:rFonts w:hAnsi="宋体"/>
                <w:sz w:val="24"/>
                <w:highlight w:val="lightGray"/>
                <w:lang w:bidi="ar"/>
              </w:rPr>
            </w:pPr>
            <w:r w:rsidRPr="00C046EC">
              <w:rPr>
                <w:rFonts w:hAnsi="宋体" w:hint="eastAsia"/>
                <w:sz w:val="24"/>
                <w:highlight w:val="lightGray"/>
                <w:lang w:bidi="ar"/>
              </w:rPr>
              <w:t xml:space="preserve">    </w:t>
            </w:r>
            <w:r w:rsidRPr="00C046EC">
              <w:rPr>
                <w:rFonts w:hAnsi="宋体"/>
                <w:position w:val="-24"/>
                <w:sz w:val="24"/>
                <w:highlight w:val="lightGray"/>
                <w:lang w:bidi="ar"/>
              </w:rPr>
              <w:object w:dxaOrig="4360" w:dyaOrig="660" w14:anchorId="540F3775">
                <v:shape id="_x0000_i1165" type="#_x0000_t75" style="width:218.2pt;height:32.7pt" o:ole="">
                  <v:imagedata r:id="rId254" o:title=""/>
                </v:shape>
                <o:OLEObject Type="Embed" ProgID="Equation.DSMT4" ShapeID="_x0000_i1165" DrawAspect="Content" ObjectID="_1766491351" r:id="rId255"/>
              </w:object>
            </w:r>
            <w:r w:rsidRPr="00C046EC">
              <w:rPr>
                <w:rFonts w:hAnsi="宋体"/>
                <w:sz w:val="24"/>
                <w:highlight w:val="lightGray"/>
                <w:lang w:bidi="ar"/>
              </w:rPr>
              <w:t>，</w:t>
            </w:r>
            <w:r w:rsidRPr="00C046EC">
              <w:rPr>
                <w:rFonts w:hAnsi="宋体"/>
                <w:position w:val="-12"/>
                <w:sz w:val="24"/>
                <w:highlight w:val="lightGray"/>
                <w:lang w:bidi="ar"/>
              </w:rPr>
              <w:object w:dxaOrig="1380" w:dyaOrig="360" w14:anchorId="66CF69EE">
                <v:shape id="_x0000_i1166" type="#_x0000_t75" style="width:68.9pt;height:18.1pt" o:ole="">
                  <v:imagedata r:id="rId256" o:title=""/>
                </v:shape>
                <o:OLEObject Type="Embed" ProgID="Equation.DSMT4" ShapeID="_x0000_i1166" DrawAspect="Content" ObjectID="_1766491352" r:id="rId257"/>
              </w:object>
            </w:r>
            <w:r w:rsidRPr="00C046EC">
              <w:rPr>
                <w:rFonts w:hAnsi="宋体"/>
                <w:sz w:val="24"/>
                <w:highlight w:val="lightGray"/>
                <w:lang w:bidi="ar"/>
              </w:rPr>
              <w:t xml:space="preserve"> </w:t>
            </w:r>
            <w:r w:rsidR="00B14EEC" w:rsidRPr="00C046EC">
              <w:rPr>
                <w:rFonts w:hAnsi="宋体"/>
                <w:sz w:val="24"/>
                <w:highlight w:val="lightGray"/>
                <w:lang w:bidi="ar"/>
              </w:rPr>
              <w:t>……</w:t>
            </w:r>
            <w:proofErr w:type="gramStart"/>
            <w:r w:rsidR="00B14EEC" w:rsidRPr="00C046EC">
              <w:rPr>
                <w:rFonts w:hAnsi="宋体"/>
                <w:sz w:val="24"/>
                <w:highlight w:val="lightGray"/>
                <w:lang w:bidi="ar"/>
              </w:rPr>
              <w:t>…………</w:t>
            </w:r>
            <w:proofErr w:type="gramEnd"/>
            <w:r w:rsidR="00B14EEC" w:rsidRPr="00C046EC">
              <w:rPr>
                <w:rFonts w:hAnsi="宋体" w:hint="eastAsia"/>
                <w:sz w:val="24"/>
                <w:highlight w:val="lightGray"/>
                <w:lang w:bidi="ar"/>
              </w:rPr>
              <w:t>2</w:t>
            </w:r>
            <w:r w:rsidR="00B14EEC" w:rsidRPr="00C046EC">
              <w:rPr>
                <w:rFonts w:hAnsi="宋体" w:hint="eastAsia"/>
                <w:sz w:val="24"/>
                <w:highlight w:val="lightGray"/>
                <w:lang w:bidi="ar"/>
              </w:rPr>
              <w:t>分</w:t>
            </w:r>
          </w:p>
          <w:p w14:paraId="348834A4" w14:textId="77777777" w:rsidR="00151B82" w:rsidRPr="00C046EC" w:rsidRDefault="00151B82" w:rsidP="00E734BF">
            <w:pPr>
              <w:snapToGrid w:val="0"/>
              <w:rPr>
                <w:rFonts w:hAnsi="宋体"/>
                <w:sz w:val="24"/>
                <w:highlight w:val="lightGray"/>
                <w:lang w:bidi="ar"/>
              </w:rPr>
            </w:pPr>
            <w:r w:rsidRPr="00C046EC">
              <w:rPr>
                <w:rFonts w:hAnsi="宋体" w:hint="eastAsia"/>
                <w:sz w:val="24"/>
                <w:highlight w:val="lightGray"/>
                <w:lang w:bidi="ar"/>
              </w:rPr>
              <w:t xml:space="preserve">    </w:t>
            </w:r>
          </w:p>
          <w:tbl>
            <w:tblPr>
              <w:tblStyle w:val="a9"/>
              <w:tblW w:w="0" w:type="auto"/>
              <w:tblInd w:w="312" w:type="dxa"/>
              <w:tblLayout w:type="fixed"/>
              <w:tblLook w:val="04A0" w:firstRow="1" w:lastRow="0" w:firstColumn="1" w:lastColumn="0" w:noHBand="0" w:noVBand="1"/>
            </w:tblPr>
            <w:tblGrid>
              <w:gridCol w:w="701"/>
              <w:gridCol w:w="1142"/>
              <w:gridCol w:w="709"/>
              <w:gridCol w:w="992"/>
              <w:gridCol w:w="425"/>
              <w:gridCol w:w="1134"/>
              <w:gridCol w:w="1276"/>
              <w:gridCol w:w="992"/>
            </w:tblGrid>
            <w:tr w:rsidR="00151B82" w:rsidRPr="00C046EC" w14:paraId="06350C51" w14:textId="77777777" w:rsidTr="00151B82">
              <w:tc>
                <w:tcPr>
                  <w:tcW w:w="701" w:type="dxa"/>
                </w:tcPr>
                <w:p w14:paraId="68585191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/>
                      <w:position w:val="-6"/>
                      <w:sz w:val="24"/>
                      <w:highlight w:val="lightGray"/>
                      <w:lang w:bidi="ar"/>
                    </w:rPr>
                    <w:object w:dxaOrig="200" w:dyaOrig="220" w14:anchorId="3E1FB4EA">
                      <v:shape id="_x0000_i1167" type="#_x0000_t75" style="width:10.6pt;height:11.5pt" o:ole="">
                        <v:imagedata r:id="rId258" o:title=""/>
                      </v:shape>
                      <o:OLEObject Type="Embed" ProgID="Equation.DSMT4" ShapeID="_x0000_i1167" DrawAspect="Content" ObjectID="_1766491353" r:id="rId259"/>
                    </w:object>
                  </w:r>
                  <w:r w:rsidRPr="00C046EC">
                    <w:rPr>
                      <w:rFonts w:hAnsi="宋体"/>
                      <w:sz w:val="24"/>
                      <w:highlight w:val="lightGray"/>
                      <w:lang w:bidi="ar"/>
                    </w:rPr>
                    <w:t xml:space="preserve"> </w:t>
                  </w:r>
                </w:p>
              </w:tc>
              <w:tc>
                <w:tcPr>
                  <w:tcW w:w="1142" w:type="dxa"/>
                </w:tcPr>
                <w:p w14:paraId="1F3E0749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/>
                      <w:position w:val="-10"/>
                      <w:sz w:val="24"/>
                      <w:highlight w:val="lightGray"/>
                      <w:lang w:bidi="ar"/>
                    </w:rPr>
                    <w:object w:dxaOrig="859" w:dyaOrig="320" w14:anchorId="616C4C99">
                      <v:shape id="_x0000_i1168" type="#_x0000_t75" style="width:42.85pt;height:15.45pt" o:ole="">
                        <v:imagedata r:id="rId260" o:title=""/>
                      </v:shape>
                      <o:OLEObject Type="Embed" ProgID="Equation.DSMT4" ShapeID="_x0000_i1168" DrawAspect="Content" ObjectID="_1766491354" r:id="rId261"/>
                    </w:object>
                  </w:r>
                </w:p>
              </w:tc>
              <w:tc>
                <w:tcPr>
                  <w:tcW w:w="709" w:type="dxa"/>
                </w:tcPr>
                <w:p w14:paraId="29AA4CAB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 w:hint="eastAsia"/>
                      <w:sz w:val="24"/>
                      <w:highlight w:val="lightGray"/>
                      <w:lang w:bidi="ar"/>
                    </w:rPr>
                    <w:t>-1</w:t>
                  </w:r>
                </w:p>
              </w:tc>
              <w:tc>
                <w:tcPr>
                  <w:tcW w:w="992" w:type="dxa"/>
                </w:tcPr>
                <w:p w14:paraId="054C0B19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/>
                      <w:position w:val="-10"/>
                      <w:sz w:val="24"/>
                      <w:highlight w:val="lightGray"/>
                      <w:lang w:bidi="ar"/>
                    </w:rPr>
                    <w:object w:dxaOrig="680" w:dyaOrig="320" w14:anchorId="12C37063">
                      <v:shape id="_x0000_i1169" type="#_x0000_t75" style="width:34pt;height:15.45pt" o:ole="">
                        <v:imagedata r:id="rId262" o:title=""/>
                      </v:shape>
                      <o:OLEObject Type="Embed" ProgID="Equation.DSMT4" ShapeID="_x0000_i1169" DrawAspect="Content" ObjectID="_1766491355" r:id="rId263"/>
                    </w:object>
                  </w:r>
                </w:p>
              </w:tc>
              <w:tc>
                <w:tcPr>
                  <w:tcW w:w="425" w:type="dxa"/>
                </w:tcPr>
                <w:p w14:paraId="515282CA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 w:hint="eastAsia"/>
                      <w:sz w:val="24"/>
                      <w:highlight w:val="lightGray"/>
                      <w:lang w:bidi="ar"/>
                    </w:rPr>
                    <w:t>0</w:t>
                  </w:r>
                </w:p>
              </w:tc>
              <w:tc>
                <w:tcPr>
                  <w:tcW w:w="1134" w:type="dxa"/>
                </w:tcPr>
                <w:p w14:paraId="65706EE0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/>
                      <w:position w:val="-10"/>
                      <w:sz w:val="24"/>
                      <w:highlight w:val="lightGray"/>
                      <w:lang w:bidi="ar"/>
                    </w:rPr>
                    <w:object w:dxaOrig="540" w:dyaOrig="320" w14:anchorId="6EBB4188">
                      <v:shape id="_x0000_i1170" type="#_x0000_t75" style="width:26.95pt;height:15.45pt" o:ole="">
                        <v:imagedata r:id="rId264" o:title=""/>
                      </v:shape>
                      <o:OLEObject Type="Embed" ProgID="Equation.DSMT4" ShapeID="_x0000_i1170" DrawAspect="Content" ObjectID="_1766491356" r:id="rId265"/>
                    </w:object>
                  </w:r>
                </w:p>
              </w:tc>
              <w:tc>
                <w:tcPr>
                  <w:tcW w:w="1276" w:type="dxa"/>
                </w:tcPr>
                <w:p w14:paraId="255A6C01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 w:hint="eastAsia"/>
                      <w:sz w:val="24"/>
                      <w:highlight w:val="lightGray"/>
                      <w:lang w:bidi="ar"/>
                    </w:rPr>
                    <w:t>3</w:t>
                  </w:r>
                </w:p>
              </w:tc>
              <w:tc>
                <w:tcPr>
                  <w:tcW w:w="992" w:type="dxa"/>
                </w:tcPr>
                <w:p w14:paraId="18EE3A08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/>
                      <w:position w:val="-10"/>
                      <w:sz w:val="24"/>
                      <w:highlight w:val="lightGray"/>
                      <w:lang w:bidi="ar"/>
                    </w:rPr>
                    <w:object w:dxaOrig="740" w:dyaOrig="320" w14:anchorId="20CDE7C2">
                      <v:shape id="_x0000_i1171" type="#_x0000_t75" style="width:36.65pt;height:15.45pt" o:ole="">
                        <v:imagedata r:id="rId266" o:title=""/>
                      </v:shape>
                      <o:OLEObject Type="Embed" ProgID="Equation.DSMT4" ShapeID="_x0000_i1171" DrawAspect="Content" ObjectID="_1766491357" r:id="rId267"/>
                    </w:object>
                  </w:r>
                </w:p>
              </w:tc>
            </w:tr>
            <w:tr w:rsidR="00151B82" w:rsidRPr="00C046EC" w14:paraId="21D4ACE1" w14:textId="77777777" w:rsidTr="00151B82">
              <w:tc>
                <w:tcPr>
                  <w:tcW w:w="701" w:type="dxa"/>
                </w:tcPr>
                <w:p w14:paraId="3C2636E0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/>
                      <w:position w:val="-10"/>
                      <w:sz w:val="24"/>
                      <w:highlight w:val="lightGray"/>
                      <w:lang w:bidi="ar"/>
                    </w:rPr>
                    <w:object w:dxaOrig="260" w:dyaOrig="320" w14:anchorId="1640BFF1">
                      <v:shape id="_x0000_i1172" type="#_x0000_t75" style="width:12.8pt;height:15.45pt" o:ole="">
                        <v:imagedata r:id="rId268" o:title=""/>
                      </v:shape>
                      <o:OLEObject Type="Embed" ProgID="Equation.DSMT4" ShapeID="_x0000_i1172" DrawAspect="Content" ObjectID="_1766491358" r:id="rId269"/>
                    </w:object>
                  </w:r>
                  <w:r w:rsidRPr="00C046EC">
                    <w:rPr>
                      <w:rFonts w:hAnsi="宋体"/>
                      <w:sz w:val="24"/>
                      <w:highlight w:val="lightGray"/>
                      <w:lang w:bidi="ar"/>
                    </w:rPr>
                    <w:t xml:space="preserve"> </w:t>
                  </w:r>
                </w:p>
              </w:tc>
              <w:tc>
                <w:tcPr>
                  <w:tcW w:w="1142" w:type="dxa"/>
                </w:tcPr>
                <w:p w14:paraId="2113F2BD" w14:textId="77777777" w:rsidR="00151B82" w:rsidRPr="00C046EC" w:rsidRDefault="00151B82" w:rsidP="00151B82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 w:hint="eastAsia"/>
                      <w:sz w:val="24"/>
                      <w:highlight w:val="lightGray"/>
                      <w:lang w:bidi="ar"/>
                    </w:rPr>
                    <w:t xml:space="preserve">  +</w:t>
                  </w:r>
                </w:p>
              </w:tc>
              <w:tc>
                <w:tcPr>
                  <w:tcW w:w="709" w:type="dxa"/>
                </w:tcPr>
                <w:p w14:paraId="1553FB74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</w:p>
              </w:tc>
              <w:tc>
                <w:tcPr>
                  <w:tcW w:w="992" w:type="dxa"/>
                </w:tcPr>
                <w:p w14:paraId="51E24CDC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 w:hint="eastAsia"/>
                      <w:sz w:val="24"/>
                      <w:highlight w:val="lightGray"/>
                      <w:lang w:bidi="ar"/>
                    </w:rPr>
                    <w:t xml:space="preserve">  </w:t>
                  </w:r>
                  <w:r w:rsidRPr="00C046EC">
                    <w:rPr>
                      <w:rFonts w:hAnsi="宋体"/>
                      <w:position w:val="-4"/>
                      <w:sz w:val="24"/>
                      <w:highlight w:val="lightGray"/>
                      <w:lang w:bidi="ar"/>
                    </w:rPr>
                    <w:object w:dxaOrig="200" w:dyaOrig="160" w14:anchorId="4D103872">
                      <v:shape id="_x0000_i1173" type="#_x0000_t75" style="width:10.6pt;height:7.95pt" o:ole="">
                        <v:imagedata r:id="rId270" o:title=""/>
                      </v:shape>
                      <o:OLEObject Type="Embed" ProgID="Equation.DSMT4" ShapeID="_x0000_i1173" DrawAspect="Content" ObjectID="_1766491359" r:id="rId271"/>
                    </w:object>
                  </w:r>
                  <w:r w:rsidRPr="00C046EC">
                    <w:rPr>
                      <w:rFonts w:hAnsi="宋体"/>
                      <w:sz w:val="24"/>
                      <w:highlight w:val="lightGray"/>
                      <w:lang w:bidi="ar"/>
                    </w:rPr>
                    <w:t xml:space="preserve"> </w:t>
                  </w:r>
                </w:p>
              </w:tc>
              <w:tc>
                <w:tcPr>
                  <w:tcW w:w="425" w:type="dxa"/>
                </w:tcPr>
                <w:p w14:paraId="71AB64D7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</w:p>
              </w:tc>
              <w:tc>
                <w:tcPr>
                  <w:tcW w:w="1134" w:type="dxa"/>
                </w:tcPr>
                <w:p w14:paraId="574892E6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 w:hint="eastAsia"/>
                      <w:sz w:val="24"/>
                      <w:highlight w:val="lightGray"/>
                      <w:lang w:bidi="ar"/>
                    </w:rPr>
                    <w:t xml:space="preserve">  </w:t>
                  </w:r>
                  <w:r w:rsidRPr="00C046EC">
                    <w:rPr>
                      <w:rFonts w:hAnsi="宋体"/>
                      <w:position w:val="-4"/>
                      <w:sz w:val="24"/>
                      <w:highlight w:val="lightGray"/>
                      <w:lang w:bidi="ar"/>
                    </w:rPr>
                    <w:object w:dxaOrig="200" w:dyaOrig="160" w14:anchorId="02525A97">
                      <v:shape id="_x0000_i1174" type="#_x0000_t75" style="width:10.6pt;height:7.95pt" o:ole="">
                        <v:imagedata r:id="rId272" o:title=""/>
                      </v:shape>
                      <o:OLEObject Type="Embed" ProgID="Equation.DSMT4" ShapeID="_x0000_i1174" DrawAspect="Content" ObjectID="_1766491360" r:id="rId273"/>
                    </w:object>
                  </w:r>
                  <w:r w:rsidRPr="00C046EC">
                    <w:rPr>
                      <w:rFonts w:hAnsi="宋体"/>
                      <w:sz w:val="24"/>
                      <w:highlight w:val="lightGray"/>
                      <w:lang w:bidi="ar"/>
                    </w:rPr>
                    <w:t xml:space="preserve"> </w:t>
                  </w:r>
                </w:p>
              </w:tc>
              <w:tc>
                <w:tcPr>
                  <w:tcW w:w="1276" w:type="dxa"/>
                </w:tcPr>
                <w:p w14:paraId="16387911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</w:p>
              </w:tc>
              <w:tc>
                <w:tcPr>
                  <w:tcW w:w="992" w:type="dxa"/>
                </w:tcPr>
                <w:p w14:paraId="0F895027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 w:hint="eastAsia"/>
                      <w:sz w:val="24"/>
                      <w:highlight w:val="lightGray"/>
                      <w:lang w:bidi="ar"/>
                    </w:rPr>
                    <w:t xml:space="preserve"> +</w:t>
                  </w:r>
                </w:p>
              </w:tc>
            </w:tr>
            <w:tr w:rsidR="00151B82" w:rsidRPr="00C046EC" w14:paraId="3C507BD6" w14:textId="77777777" w:rsidTr="00151B82">
              <w:tc>
                <w:tcPr>
                  <w:tcW w:w="701" w:type="dxa"/>
                </w:tcPr>
                <w:p w14:paraId="76F8FCDE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/>
                      <w:position w:val="-10"/>
                      <w:sz w:val="24"/>
                      <w:highlight w:val="lightGray"/>
                      <w:lang w:bidi="ar"/>
                    </w:rPr>
                    <w:object w:dxaOrig="220" w:dyaOrig="260" w14:anchorId="2C69F8EC">
                      <v:shape id="_x0000_i1175" type="#_x0000_t75" style="width:11.5pt;height:12.8pt" o:ole="">
                        <v:imagedata r:id="rId274" o:title=""/>
                      </v:shape>
                      <o:OLEObject Type="Embed" ProgID="Equation.DSMT4" ShapeID="_x0000_i1175" DrawAspect="Content" ObjectID="_1766491361" r:id="rId275"/>
                    </w:object>
                  </w:r>
                  <w:r w:rsidRPr="00C046EC">
                    <w:rPr>
                      <w:rFonts w:hAnsi="宋体"/>
                      <w:sz w:val="24"/>
                      <w:highlight w:val="lightGray"/>
                      <w:lang w:bidi="ar"/>
                    </w:rPr>
                    <w:t xml:space="preserve"> </w:t>
                  </w:r>
                </w:p>
              </w:tc>
              <w:tc>
                <w:tcPr>
                  <w:tcW w:w="1142" w:type="dxa"/>
                </w:tcPr>
                <w:p w14:paraId="4909B547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 w:hint="eastAsia"/>
                      <w:sz w:val="24"/>
                      <w:highlight w:val="lightGray"/>
                      <w:lang w:bidi="ar"/>
                    </w:rPr>
                    <w:t xml:space="preserve"> </w:t>
                  </w:r>
                  <w:r w:rsidRPr="00C046EC">
                    <w:rPr>
                      <w:rFonts w:hAnsi="宋体" w:hint="eastAsia"/>
                      <w:sz w:val="24"/>
                      <w:highlight w:val="lightGray"/>
                      <w:lang w:bidi="ar"/>
                    </w:rPr>
                    <w:t>增区间</w:t>
                  </w:r>
                </w:p>
              </w:tc>
              <w:tc>
                <w:tcPr>
                  <w:tcW w:w="709" w:type="dxa"/>
                </w:tcPr>
                <w:p w14:paraId="147C3C89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/>
                      <w:sz w:val="24"/>
                      <w:highlight w:val="lightGray"/>
                      <w:lang w:bidi="ar"/>
                    </w:rPr>
                    <w:t>极小值点</w:t>
                  </w:r>
                </w:p>
              </w:tc>
              <w:tc>
                <w:tcPr>
                  <w:tcW w:w="992" w:type="dxa"/>
                </w:tcPr>
                <w:p w14:paraId="7D2B2224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/>
                      <w:sz w:val="24"/>
                      <w:highlight w:val="lightGray"/>
                      <w:lang w:bidi="ar"/>
                    </w:rPr>
                    <w:t>减区间</w:t>
                  </w:r>
                </w:p>
              </w:tc>
              <w:tc>
                <w:tcPr>
                  <w:tcW w:w="425" w:type="dxa"/>
                </w:tcPr>
                <w:p w14:paraId="7AC9BF21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</w:p>
              </w:tc>
              <w:tc>
                <w:tcPr>
                  <w:tcW w:w="1134" w:type="dxa"/>
                </w:tcPr>
                <w:p w14:paraId="28B63F2A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 w:hint="eastAsia"/>
                      <w:sz w:val="24"/>
                      <w:highlight w:val="lightGray"/>
                      <w:lang w:bidi="ar"/>
                    </w:rPr>
                    <w:t xml:space="preserve"> </w:t>
                  </w:r>
                  <w:r w:rsidRPr="00C046EC">
                    <w:rPr>
                      <w:rFonts w:hAnsi="宋体" w:hint="eastAsia"/>
                      <w:sz w:val="24"/>
                      <w:highlight w:val="lightGray"/>
                      <w:lang w:bidi="ar"/>
                    </w:rPr>
                    <w:t>减区间</w:t>
                  </w:r>
                </w:p>
              </w:tc>
              <w:tc>
                <w:tcPr>
                  <w:tcW w:w="1276" w:type="dxa"/>
                </w:tcPr>
                <w:p w14:paraId="72A1F091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/>
                      <w:sz w:val="24"/>
                      <w:highlight w:val="lightGray"/>
                      <w:lang w:bidi="ar"/>
                    </w:rPr>
                    <w:t>极大值点</w:t>
                  </w:r>
                </w:p>
              </w:tc>
              <w:tc>
                <w:tcPr>
                  <w:tcW w:w="992" w:type="dxa"/>
                </w:tcPr>
                <w:p w14:paraId="4996E15D" w14:textId="77777777" w:rsidR="00151B82" w:rsidRPr="00C046EC" w:rsidRDefault="00151B82" w:rsidP="00E734BF">
                  <w:pPr>
                    <w:snapToGrid w:val="0"/>
                    <w:rPr>
                      <w:rFonts w:hAnsi="宋体"/>
                      <w:sz w:val="24"/>
                      <w:highlight w:val="lightGray"/>
                      <w:lang w:bidi="ar"/>
                    </w:rPr>
                  </w:pPr>
                  <w:r w:rsidRPr="00C046EC">
                    <w:rPr>
                      <w:rFonts w:hAnsi="宋体" w:hint="eastAsia"/>
                      <w:sz w:val="24"/>
                      <w:highlight w:val="lightGray"/>
                      <w:lang w:bidi="ar"/>
                    </w:rPr>
                    <w:t>增区间</w:t>
                  </w:r>
                </w:p>
              </w:tc>
            </w:tr>
          </w:tbl>
          <w:p w14:paraId="76AB8C6B" w14:textId="77777777" w:rsidR="00465609" w:rsidRPr="00C046EC" w:rsidRDefault="00151B82" w:rsidP="00E734BF">
            <w:pPr>
              <w:snapToGrid w:val="0"/>
              <w:rPr>
                <w:rFonts w:hAnsi="宋体"/>
                <w:sz w:val="24"/>
                <w:highlight w:val="lightGray"/>
                <w:lang w:bidi="ar"/>
              </w:rPr>
            </w:pPr>
            <w:r w:rsidRPr="00C046EC">
              <w:rPr>
                <w:rFonts w:hAnsi="宋体" w:hint="eastAsia"/>
                <w:sz w:val="24"/>
                <w:highlight w:val="lightGray"/>
                <w:lang w:bidi="ar"/>
              </w:rPr>
              <w:t xml:space="preserve">   </w:t>
            </w:r>
            <w:r w:rsidRPr="00C046EC">
              <w:rPr>
                <w:rFonts w:hAnsi="宋体" w:hint="eastAsia"/>
                <w:sz w:val="24"/>
                <w:highlight w:val="lightGray"/>
                <w:lang w:bidi="ar"/>
              </w:rPr>
              <w:t>所以，增区间：</w:t>
            </w:r>
            <w:r w:rsidRPr="00C046EC">
              <w:rPr>
                <w:rFonts w:hAnsi="宋体"/>
                <w:position w:val="-10"/>
                <w:sz w:val="24"/>
                <w:highlight w:val="lightGray"/>
                <w:lang w:bidi="ar"/>
              </w:rPr>
              <w:object w:dxaOrig="859" w:dyaOrig="320" w14:anchorId="787F33B3">
                <v:shape id="_x0000_i1176" type="#_x0000_t75" style="width:42.85pt;height:15.45pt" o:ole="">
                  <v:imagedata r:id="rId260" o:title=""/>
                </v:shape>
                <o:OLEObject Type="Embed" ProgID="Equation.DSMT4" ShapeID="_x0000_i1176" DrawAspect="Content" ObjectID="_1766491362" r:id="rId276"/>
              </w:object>
            </w:r>
            <w:r w:rsidRPr="00C046EC">
              <w:rPr>
                <w:rFonts w:hAnsi="宋体"/>
                <w:sz w:val="24"/>
                <w:highlight w:val="lightGray"/>
                <w:lang w:bidi="ar"/>
              </w:rPr>
              <w:t>，</w:t>
            </w:r>
            <w:r w:rsidRPr="00C046EC">
              <w:rPr>
                <w:rFonts w:hAnsi="宋体"/>
                <w:position w:val="-10"/>
                <w:sz w:val="24"/>
                <w:highlight w:val="lightGray"/>
                <w:lang w:bidi="ar"/>
              </w:rPr>
              <w:object w:dxaOrig="740" w:dyaOrig="320" w14:anchorId="42EF5330">
                <v:shape id="_x0000_i1177" type="#_x0000_t75" style="width:36.65pt;height:15.45pt" o:ole="">
                  <v:imagedata r:id="rId266" o:title=""/>
                </v:shape>
                <o:OLEObject Type="Embed" ProgID="Equation.DSMT4" ShapeID="_x0000_i1177" DrawAspect="Content" ObjectID="_1766491363" r:id="rId277"/>
              </w:object>
            </w:r>
          </w:p>
          <w:p w14:paraId="2E36D03F" w14:textId="77777777" w:rsidR="00151B82" w:rsidRPr="00C046EC" w:rsidRDefault="00151B82" w:rsidP="00E734BF">
            <w:pPr>
              <w:snapToGrid w:val="0"/>
              <w:rPr>
                <w:rFonts w:hAnsi="宋体"/>
                <w:sz w:val="24"/>
                <w:highlight w:val="lightGray"/>
                <w:lang w:bidi="ar"/>
              </w:rPr>
            </w:pPr>
            <w:r w:rsidRPr="00C046EC">
              <w:rPr>
                <w:rFonts w:hAnsi="宋体" w:hint="eastAsia"/>
                <w:sz w:val="24"/>
                <w:highlight w:val="lightGray"/>
                <w:lang w:bidi="ar"/>
              </w:rPr>
              <w:t xml:space="preserve">         </w:t>
            </w:r>
            <w:r w:rsidRPr="00C046EC">
              <w:rPr>
                <w:rFonts w:hAnsi="宋体" w:hint="eastAsia"/>
                <w:sz w:val="24"/>
                <w:highlight w:val="lightGray"/>
                <w:lang w:bidi="ar"/>
              </w:rPr>
              <w:t>减区间：</w:t>
            </w:r>
            <w:r w:rsidRPr="00C046EC">
              <w:rPr>
                <w:rFonts w:hAnsi="宋体"/>
                <w:position w:val="-10"/>
                <w:sz w:val="24"/>
                <w:highlight w:val="lightGray"/>
                <w:lang w:bidi="ar"/>
              </w:rPr>
              <w:object w:dxaOrig="680" w:dyaOrig="320" w14:anchorId="72572756">
                <v:shape id="_x0000_i1178" type="#_x0000_t75" style="width:34pt;height:15.45pt" o:ole="">
                  <v:imagedata r:id="rId262" o:title=""/>
                </v:shape>
                <o:OLEObject Type="Embed" ProgID="Equation.DSMT4" ShapeID="_x0000_i1178" DrawAspect="Content" ObjectID="_1766491364" r:id="rId278"/>
              </w:object>
            </w:r>
            <w:r w:rsidRPr="00C046EC">
              <w:rPr>
                <w:rFonts w:hAnsi="宋体"/>
                <w:sz w:val="24"/>
                <w:highlight w:val="lightGray"/>
                <w:lang w:bidi="ar"/>
              </w:rPr>
              <w:t>，</w:t>
            </w:r>
            <w:r w:rsidRPr="00C046EC">
              <w:rPr>
                <w:rFonts w:hAnsi="宋体"/>
                <w:position w:val="-10"/>
                <w:sz w:val="24"/>
                <w:highlight w:val="lightGray"/>
                <w:lang w:bidi="ar"/>
              </w:rPr>
              <w:object w:dxaOrig="540" w:dyaOrig="320" w14:anchorId="148CF259">
                <v:shape id="_x0000_i1179" type="#_x0000_t75" style="width:26.95pt;height:15.45pt" o:ole="">
                  <v:imagedata r:id="rId264" o:title=""/>
                </v:shape>
                <o:OLEObject Type="Embed" ProgID="Equation.DSMT4" ShapeID="_x0000_i1179" DrawAspect="Content" ObjectID="_1766491365" r:id="rId279"/>
              </w:object>
            </w:r>
          </w:p>
          <w:p w14:paraId="07DFBF9B" w14:textId="77777777" w:rsidR="00465609" w:rsidRDefault="00151B82" w:rsidP="00E734BF">
            <w:pPr>
              <w:snapToGrid w:val="0"/>
              <w:rPr>
                <w:rFonts w:hAnsi="宋体"/>
                <w:sz w:val="24"/>
                <w:lang w:bidi="ar"/>
              </w:rPr>
            </w:pPr>
            <w:r w:rsidRPr="00C046EC">
              <w:rPr>
                <w:rFonts w:hAnsi="宋体" w:hint="eastAsia"/>
                <w:sz w:val="24"/>
                <w:highlight w:val="lightGray"/>
                <w:lang w:bidi="ar"/>
              </w:rPr>
              <w:t xml:space="preserve">         </w:t>
            </w:r>
            <w:r w:rsidRPr="00C046EC">
              <w:rPr>
                <w:rFonts w:hAnsi="宋体" w:hint="eastAsia"/>
                <w:sz w:val="24"/>
                <w:highlight w:val="lightGray"/>
                <w:lang w:bidi="ar"/>
              </w:rPr>
              <w:t>极小值：</w:t>
            </w:r>
            <w:r w:rsidRPr="00C046EC">
              <w:rPr>
                <w:rFonts w:hAnsi="宋体"/>
                <w:position w:val="-10"/>
                <w:sz w:val="24"/>
                <w:highlight w:val="lightGray"/>
                <w:lang w:bidi="ar"/>
              </w:rPr>
              <w:object w:dxaOrig="1140" w:dyaOrig="360" w14:anchorId="7E3A0D94">
                <v:shape id="_x0000_i1180" type="#_x0000_t75" style="width:57pt;height:18.1pt" o:ole="">
                  <v:imagedata r:id="rId280" o:title=""/>
                </v:shape>
                <o:OLEObject Type="Embed" ProgID="Equation.DSMT4" ShapeID="_x0000_i1180" DrawAspect="Content" ObjectID="_1766491366" r:id="rId281"/>
              </w:object>
            </w:r>
            <w:r w:rsidRPr="00C046EC">
              <w:rPr>
                <w:rFonts w:hAnsi="宋体"/>
                <w:position w:val="-10"/>
                <w:sz w:val="24"/>
                <w:highlight w:val="lightGray"/>
                <w:lang w:bidi="ar"/>
              </w:rPr>
              <w:t>，</w:t>
            </w:r>
            <w:r w:rsidRPr="00C046EC">
              <w:rPr>
                <w:rFonts w:hAnsi="宋体" w:hint="eastAsia"/>
                <w:sz w:val="24"/>
                <w:highlight w:val="lightGray"/>
                <w:lang w:bidi="ar"/>
              </w:rPr>
              <w:t>极大值：</w:t>
            </w:r>
            <w:r w:rsidRPr="00C046EC">
              <w:rPr>
                <w:rFonts w:hAnsi="宋体"/>
                <w:position w:val="-10"/>
                <w:sz w:val="24"/>
                <w:highlight w:val="lightGray"/>
                <w:lang w:bidi="ar"/>
              </w:rPr>
              <w:object w:dxaOrig="1080" w:dyaOrig="520" w14:anchorId="1427F163">
                <v:shape id="_x0000_i1181" type="#_x0000_t75" style="width:54.35pt;height:25.2pt" o:ole="">
                  <v:imagedata r:id="rId282" o:title=""/>
                </v:shape>
                <o:OLEObject Type="Embed" ProgID="Equation.DSMT4" ShapeID="_x0000_i1181" DrawAspect="Content" ObjectID="_1766491367" r:id="rId283"/>
              </w:object>
            </w:r>
            <w:r w:rsidR="00B14EEC" w:rsidRPr="00C046EC">
              <w:rPr>
                <w:rFonts w:hAnsi="宋体"/>
                <w:position w:val="-10"/>
                <w:sz w:val="24"/>
                <w:highlight w:val="lightGray"/>
                <w:lang w:bidi="ar"/>
              </w:rPr>
              <w:t>……</w:t>
            </w:r>
            <w:r w:rsidR="00B14EEC">
              <w:rPr>
                <w:rFonts w:hAnsi="宋体"/>
                <w:position w:val="-10"/>
                <w:sz w:val="24"/>
                <w:lang w:bidi="ar"/>
              </w:rPr>
              <w:t>……………………</w:t>
            </w:r>
            <w:r w:rsidR="00B14EEC">
              <w:rPr>
                <w:rFonts w:hAnsi="宋体" w:hint="eastAsia"/>
                <w:position w:val="-10"/>
                <w:sz w:val="24"/>
                <w:lang w:bidi="ar"/>
              </w:rPr>
              <w:t>5</w:t>
            </w:r>
            <w:r w:rsidR="00B14EEC">
              <w:rPr>
                <w:rFonts w:hAnsi="宋体" w:hint="eastAsia"/>
                <w:position w:val="-10"/>
                <w:sz w:val="24"/>
                <w:lang w:bidi="ar"/>
              </w:rPr>
              <w:t>分</w:t>
            </w:r>
          </w:p>
          <w:p w14:paraId="2DC6520F" w14:textId="77777777" w:rsidR="00465609" w:rsidRPr="00BE28DC" w:rsidRDefault="00D044F6" w:rsidP="00E734BF">
            <w:pPr>
              <w:snapToGrid w:val="0"/>
              <w:rPr>
                <w:rFonts w:hAnsi="宋体"/>
                <w:sz w:val="24"/>
                <w:highlight w:val="yellow"/>
                <w:lang w:bidi="ar"/>
              </w:rPr>
            </w:pPr>
            <w:r>
              <w:rPr>
                <w:rFonts w:hAnsi="宋体" w:hint="eastAsia"/>
                <w:sz w:val="24"/>
                <w:lang w:bidi="ar"/>
              </w:rPr>
              <w:t xml:space="preserve">   </w:t>
            </w:r>
            <w:r w:rsidRPr="00BE28DC">
              <w:rPr>
                <w:rFonts w:hAnsi="宋体" w:hint="eastAsia"/>
                <w:sz w:val="24"/>
                <w:highlight w:val="yellow"/>
                <w:lang w:bidi="ar"/>
              </w:rPr>
              <w:t>渐近线方程：因为</w:t>
            </w:r>
            <w:r w:rsidRPr="00BE28DC">
              <w:rPr>
                <w:rFonts w:hAnsi="宋体"/>
                <w:position w:val="-20"/>
                <w:sz w:val="24"/>
                <w:highlight w:val="yellow"/>
                <w:lang w:bidi="ar"/>
              </w:rPr>
              <w:object w:dxaOrig="1960" w:dyaOrig="620" w14:anchorId="5B6417F0">
                <v:shape id="_x0000_i1182" type="#_x0000_t75" style="width:97.2pt;height:31.8pt" o:ole="">
                  <v:imagedata r:id="rId284" o:title=""/>
                </v:shape>
                <o:OLEObject Type="Embed" ProgID="Equation.DSMT4" ShapeID="_x0000_i1182" DrawAspect="Content" ObjectID="_1766491368" r:id="rId285"/>
              </w:object>
            </w:r>
            <w:r w:rsidRPr="00BE28DC">
              <w:rPr>
                <w:rFonts w:hAnsi="宋体"/>
                <w:sz w:val="24"/>
                <w:highlight w:val="yellow"/>
                <w:lang w:bidi="ar"/>
              </w:rPr>
              <w:t xml:space="preserve"> </w:t>
            </w:r>
            <w:r w:rsidRPr="00BE28DC">
              <w:rPr>
                <w:rFonts w:hAnsi="宋体"/>
                <w:sz w:val="24"/>
                <w:highlight w:val="yellow"/>
                <w:lang w:bidi="ar"/>
              </w:rPr>
              <w:t>，所以</w:t>
            </w:r>
            <w:r w:rsidRPr="00BE28DC">
              <w:rPr>
                <w:rFonts w:hAnsi="宋体"/>
                <w:position w:val="-6"/>
                <w:sz w:val="24"/>
                <w:highlight w:val="yellow"/>
                <w:lang w:bidi="ar"/>
              </w:rPr>
              <w:object w:dxaOrig="560" w:dyaOrig="279" w14:anchorId="29F73C23">
                <v:shape id="_x0000_i1183" type="#_x0000_t75" style="width:27.85pt;height:14.6pt" o:ole="">
                  <v:imagedata r:id="rId286" o:title=""/>
                </v:shape>
                <o:OLEObject Type="Embed" ProgID="Equation.DSMT4" ShapeID="_x0000_i1183" DrawAspect="Content" ObjectID="_1766491369" r:id="rId287"/>
              </w:object>
            </w:r>
            <w:r w:rsidRPr="00BE28DC">
              <w:rPr>
                <w:rFonts w:hAnsi="宋体"/>
                <w:sz w:val="24"/>
                <w:highlight w:val="yellow"/>
                <w:lang w:bidi="ar"/>
              </w:rPr>
              <w:t>为</w:t>
            </w:r>
            <w:r w:rsidR="002A2506" w:rsidRPr="00BE28DC">
              <w:rPr>
                <w:rFonts w:hAnsi="宋体"/>
                <w:sz w:val="24"/>
                <w:highlight w:val="yellow"/>
                <w:lang w:bidi="ar"/>
              </w:rPr>
              <w:t>铅直</w:t>
            </w:r>
            <w:r w:rsidRPr="00BE28DC">
              <w:rPr>
                <w:rFonts w:hAnsi="宋体"/>
                <w:sz w:val="24"/>
                <w:highlight w:val="yellow"/>
                <w:lang w:bidi="ar"/>
              </w:rPr>
              <w:t>渐近线；</w:t>
            </w:r>
          </w:p>
          <w:p w14:paraId="2C46DE7F" w14:textId="77777777" w:rsidR="00D044F6" w:rsidRPr="00BE28DC" w:rsidRDefault="00D044F6" w:rsidP="00E734BF">
            <w:pPr>
              <w:snapToGrid w:val="0"/>
              <w:rPr>
                <w:rFonts w:hAnsi="宋体"/>
                <w:sz w:val="24"/>
                <w:highlight w:val="yellow"/>
                <w:lang w:bidi="ar"/>
              </w:rPr>
            </w:pPr>
            <w:r w:rsidRPr="00BE28DC">
              <w:rPr>
                <w:rFonts w:hAnsi="宋体" w:hint="eastAsia"/>
                <w:sz w:val="24"/>
                <w:highlight w:val="yellow"/>
                <w:lang w:bidi="ar"/>
              </w:rPr>
              <w:t xml:space="preserve"> </w:t>
            </w:r>
            <w:r w:rsidRPr="00BE28DC">
              <w:rPr>
                <w:rFonts w:hAnsi="宋体"/>
                <w:sz w:val="24"/>
                <w:highlight w:val="yellow"/>
                <w:lang w:bidi="ar"/>
              </w:rPr>
              <w:t xml:space="preserve">             </w:t>
            </w:r>
            <w:r w:rsidRPr="00BE28DC">
              <w:rPr>
                <w:rFonts w:hAnsi="宋体" w:hint="eastAsia"/>
                <w:sz w:val="24"/>
                <w:highlight w:val="yellow"/>
                <w:lang w:bidi="ar"/>
              </w:rPr>
              <w:t>因为</w:t>
            </w:r>
            <w:r w:rsidRPr="00E56CFC">
              <w:rPr>
                <w:rFonts w:hAnsi="宋体"/>
                <w:position w:val="-24"/>
                <w:sz w:val="24"/>
                <w:highlight w:val="red"/>
                <w:lang w:bidi="ar"/>
              </w:rPr>
              <w:object w:dxaOrig="4720" w:dyaOrig="660" w14:anchorId="0CCADE6A">
                <v:shape id="_x0000_i1184" type="#_x0000_t75" style="width:236.3pt;height:32.7pt" o:ole="">
                  <v:imagedata r:id="rId288" o:title=""/>
                </v:shape>
                <o:OLEObject Type="Embed" ProgID="Equation.DSMT4" ShapeID="_x0000_i1184" DrawAspect="Content" ObjectID="_1766491370" r:id="rId289"/>
              </w:object>
            </w:r>
            <w:r w:rsidRPr="00BE28DC">
              <w:rPr>
                <w:rFonts w:hAnsi="宋体"/>
                <w:sz w:val="24"/>
                <w:highlight w:val="yellow"/>
                <w:lang w:bidi="ar"/>
              </w:rPr>
              <w:t>，</w:t>
            </w:r>
          </w:p>
          <w:p w14:paraId="35D267D5" w14:textId="77777777" w:rsidR="00D044F6" w:rsidRPr="002D4096" w:rsidRDefault="00D044F6" w:rsidP="00D044F6">
            <w:pPr>
              <w:snapToGrid w:val="0"/>
              <w:ind w:firstLineChars="800" w:firstLine="1920"/>
              <w:rPr>
                <w:rFonts w:hAnsi="宋体"/>
                <w:sz w:val="24"/>
                <w:lang w:bidi="ar"/>
              </w:rPr>
            </w:pPr>
            <w:r w:rsidRPr="00BE28DC">
              <w:rPr>
                <w:rFonts w:hAnsi="宋体"/>
                <w:sz w:val="24"/>
                <w:highlight w:val="yellow"/>
                <w:lang w:bidi="ar"/>
              </w:rPr>
              <w:t>所以斜渐近线</w:t>
            </w:r>
            <w:r w:rsidRPr="00BE28DC">
              <w:rPr>
                <w:rFonts w:hAnsi="宋体" w:hint="eastAsia"/>
                <w:sz w:val="24"/>
                <w:highlight w:val="yellow"/>
                <w:lang w:bidi="ar"/>
              </w:rPr>
              <w:t xml:space="preserve"> </w:t>
            </w:r>
            <w:r w:rsidRPr="00BE28DC">
              <w:rPr>
                <w:rFonts w:hAnsi="宋体"/>
                <w:sz w:val="24"/>
                <w:highlight w:val="yellow"/>
                <w:lang w:bidi="ar"/>
              </w:rPr>
              <w:t xml:space="preserve">  </w:t>
            </w:r>
            <w:r w:rsidRPr="00BE28DC">
              <w:rPr>
                <w:rFonts w:hAnsi="宋体"/>
                <w:position w:val="-10"/>
                <w:sz w:val="24"/>
                <w:highlight w:val="yellow"/>
                <w:lang w:bidi="ar"/>
              </w:rPr>
              <w:object w:dxaOrig="1040" w:dyaOrig="320" w14:anchorId="5DC337DC">
                <v:shape id="_x0000_i1185" type="#_x0000_t75" style="width:51.7pt;height:15.45pt" o:ole="">
                  <v:imagedata r:id="rId290" o:title=""/>
                </v:shape>
                <o:OLEObject Type="Embed" ProgID="Equation.DSMT4" ShapeID="_x0000_i1185" DrawAspect="Content" ObjectID="_1766491371" r:id="rId291"/>
              </w:object>
            </w:r>
            <w:r w:rsidRPr="00BE28DC">
              <w:rPr>
                <w:rFonts w:hAnsi="宋体"/>
                <w:sz w:val="24"/>
                <w:highlight w:val="yellow"/>
                <w:lang w:bidi="ar"/>
              </w:rPr>
              <w:t xml:space="preserve"> </w:t>
            </w:r>
            <w:r w:rsidRPr="00BE28DC">
              <w:rPr>
                <w:rFonts w:hAnsi="宋体"/>
                <w:sz w:val="24"/>
                <w:highlight w:val="yellow"/>
                <w:lang w:bidi="ar"/>
              </w:rPr>
              <w:t>……</w:t>
            </w:r>
            <w:proofErr w:type="gramStart"/>
            <w:r w:rsidRPr="00BE28DC">
              <w:rPr>
                <w:rFonts w:hAnsi="宋体"/>
                <w:sz w:val="24"/>
                <w:highlight w:val="yellow"/>
                <w:lang w:bidi="ar"/>
              </w:rPr>
              <w:t>……………………………</w:t>
            </w:r>
            <w:proofErr w:type="gramEnd"/>
            <w:r w:rsidRPr="00BE28DC">
              <w:rPr>
                <w:rFonts w:hAnsi="宋体"/>
                <w:sz w:val="24"/>
                <w:highlight w:val="yellow"/>
                <w:lang w:bidi="ar"/>
              </w:rPr>
              <w:t>7</w:t>
            </w:r>
            <w:r w:rsidRPr="00BE28DC">
              <w:rPr>
                <w:rFonts w:hAnsi="宋体"/>
                <w:sz w:val="24"/>
                <w:highlight w:val="yellow"/>
                <w:lang w:bidi="ar"/>
              </w:rPr>
              <w:t>分</w:t>
            </w:r>
          </w:p>
          <w:p w14:paraId="63E62AF9" w14:textId="77777777" w:rsidR="008E3BFA" w:rsidRDefault="002D4096" w:rsidP="00E734BF">
            <w:pPr>
              <w:snapToGrid w:val="0"/>
              <w:rPr>
                <w:rFonts w:ascii="宋体" w:hAnsi="宋体"/>
                <w:sz w:val="24"/>
              </w:rPr>
            </w:pPr>
            <w:r>
              <w:rPr>
                <w:rFonts w:hAnsi="宋体" w:hint="eastAsia"/>
                <w:b/>
                <w:bCs/>
                <w:sz w:val="24"/>
                <w:lang w:bidi="ar"/>
              </w:rPr>
              <w:t>四、</w:t>
            </w:r>
            <w:r w:rsidR="009817BC">
              <w:rPr>
                <w:rFonts w:hAnsi="宋体" w:hint="eastAsia"/>
                <w:b/>
                <w:bCs/>
                <w:sz w:val="24"/>
                <w:lang w:bidi="ar"/>
              </w:rPr>
              <w:t>(10</w:t>
            </w:r>
            <w:r w:rsidR="009817BC">
              <w:rPr>
                <w:rFonts w:hAnsi="宋体" w:cs="宋体" w:hint="eastAsia"/>
                <w:b/>
                <w:sz w:val="24"/>
                <w:lang w:bidi="ar"/>
              </w:rPr>
              <w:t>分</w:t>
            </w:r>
            <w:r w:rsidR="009817BC">
              <w:rPr>
                <w:rFonts w:hAnsi="宋体" w:cs="宋体" w:hint="eastAsia"/>
                <w:b/>
                <w:sz w:val="24"/>
                <w:lang w:bidi="ar"/>
              </w:rPr>
              <w:t>)</w:t>
            </w:r>
            <w:r w:rsidR="008E3BFA">
              <w:rPr>
                <w:rFonts w:ascii="宋体" w:hAnsi="宋体" w:hint="eastAsia"/>
                <w:sz w:val="24"/>
              </w:rPr>
              <w:t xml:space="preserve"> </w:t>
            </w:r>
            <w:r w:rsidR="009B407F">
              <w:rPr>
                <w:rFonts w:ascii="宋体" w:hAnsi="宋体" w:hint="eastAsia"/>
                <w:sz w:val="24"/>
              </w:rPr>
              <w:t>设函数</w:t>
            </w:r>
            <w:r w:rsidR="009B407F" w:rsidRPr="009B407F">
              <w:rPr>
                <w:rFonts w:ascii="宋体" w:hAnsi="宋体"/>
                <w:position w:val="-10"/>
                <w:sz w:val="24"/>
              </w:rPr>
              <w:object w:dxaOrig="540" w:dyaOrig="320" w14:anchorId="2542EB55">
                <v:shape id="_x0000_i1186" type="#_x0000_t75" style="width:26.95pt;height:15.45pt" o:ole="">
                  <v:imagedata r:id="rId292" o:title=""/>
                </v:shape>
                <o:OLEObject Type="Embed" ProgID="Equation.DSMT4" ShapeID="_x0000_i1186" DrawAspect="Content" ObjectID="_1766491372" r:id="rId293"/>
              </w:object>
            </w:r>
            <w:r w:rsidR="009B407F">
              <w:rPr>
                <w:rFonts w:ascii="宋体" w:hAnsi="宋体" w:hint="eastAsia"/>
                <w:sz w:val="24"/>
              </w:rPr>
              <w:t>在</w:t>
            </w:r>
            <w:r w:rsidR="009B407F" w:rsidRPr="009B407F">
              <w:rPr>
                <w:rFonts w:ascii="宋体" w:hAnsi="宋体"/>
                <w:position w:val="-10"/>
                <w:sz w:val="24"/>
              </w:rPr>
              <w:object w:dxaOrig="499" w:dyaOrig="320" w14:anchorId="134AF1C0">
                <v:shape id="_x0000_i1187" type="#_x0000_t75" style="width:24.3pt;height:15.45pt" o:ole="">
                  <v:imagedata r:id="rId294" o:title=""/>
                </v:shape>
                <o:OLEObject Type="Embed" ProgID="Equation.DSMT4" ShapeID="_x0000_i1187" DrawAspect="Content" ObjectID="_1766491373" r:id="rId295"/>
              </w:object>
            </w:r>
            <w:r w:rsidR="009B407F">
              <w:rPr>
                <w:rFonts w:ascii="宋体" w:hAnsi="宋体" w:hint="eastAsia"/>
                <w:sz w:val="24"/>
              </w:rPr>
              <w:t>上连续，在</w:t>
            </w:r>
            <w:r w:rsidR="009B407F" w:rsidRPr="009B407F">
              <w:rPr>
                <w:rFonts w:ascii="宋体" w:hAnsi="宋体"/>
                <w:position w:val="-10"/>
                <w:sz w:val="24"/>
              </w:rPr>
              <w:object w:dxaOrig="520" w:dyaOrig="320" w14:anchorId="3D290C5F">
                <v:shape id="_x0000_i1188" type="#_x0000_t75" style="width:25.2pt;height:15.45pt" o:ole="">
                  <v:imagedata r:id="rId296" o:title=""/>
                </v:shape>
                <o:OLEObject Type="Embed" ProgID="Equation.DSMT4" ShapeID="_x0000_i1188" DrawAspect="Content" ObjectID="_1766491374" r:id="rId297"/>
              </w:object>
            </w:r>
            <w:r w:rsidR="009B407F">
              <w:rPr>
                <w:rFonts w:ascii="宋体" w:hAnsi="宋体" w:hint="eastAsia"/>
                <w:sz w:val="24"/>
              </w:rPr>
              <w:t>内大于0，并满足</w:t>
            </w:r>
            <w:r w:rsidR="009B407F" w:rsidRPr="009B407F">
              <w:rPr>
                <w:rFonts w:ascii="宋体" w:hAnsi="宋体"/>
                <w:position w:val="-10"/>
                <w:sz w:val="24"/>
              </w:rPr>
              <w:object w:dxaOrig="1880" w:dyaOrig="360" w14:anchorId="6ACC6623">
                <v:shape id="_x0000_i1189" type="#_x0000_t75" style="width:93.65pt;height:18.1pt" o:ole="">
                  <v:imagedata r:id="rId298" o:title=""/>
                </v:shape>
                <o:OLEObject Type="Embed" ProgID="Equation.DSMT4" ShapeID="_x0000_i1189" DrawAspect="Content" ObjectID="_1766491375" r:id="rId299"/>
              </w:object>
            </w:r>
            <w:r w:rsidR="009B407F">
              <w:rPr>
                <w:rFonts w:ascii="宋体" w:hAnsi="宋体" w:hint="eastAsia"/>
                <w:sz w:val="24"/>
              </w:rPr>
              <w:t>，曲线</w:t>
            </w:r>
            <w:r w:rsidR="009B407F" w:rsidRPr="009B407F">
              <w:rPr>
                <w:rFonts w:ascii="宋体" w:hAnsi="宋体"/>
                <w:position w:val="-10"/>
                <w:sz w:val="24"/>
              </w:rPr>
              <w:object w:dxaOrig="920" w:dyaOrig="320" w14:anchorId="3E772D73">
                <v:shape id="_x0000_i1190" type="#_x0000_t75" style="width:46.8pt;height:15.45pt" o:ole="">
                  <v:imagedata r:id="rId300" o:title=""/>
                </v:shape>
                <o:OLEObject Type="Embed" ProgID="Equation.DSMT4" ShapeID="_x0000_i1190" DrawAspect="Content" ObjectID="_1766491376" r:id="rId301"/>
              </w:object>
            </w:r>
            <w:r w:rsidR="009B407F">
              <w:rPr>
                <w:rFonts w:ascii="宋体" w:hAnsi="宋体" w:hint="eastAsia"/>
                <w:sz w:val="24"/>
              </w:rPr>
              <w:t>与直线</w:t>
            </w:r>
            <w:r w:rsidR="009B407F" w:rsidRPr="009B407F">
              <w:rPr>
                <w:rFonts w:ascii="宋体" w:hAnsi="宋体"/>
                <w:position w:val="-10"/>
                <w:sz w:val="24"/>
              </w:rPr>
              <w:object w:dxaOrig="1100" w:dyaOrig="320" w14:anchorId="7D175B6E">
                <v:shape id="_x0000_i1191" type="#_x0000_t75" style="width:54.35pt;height:15.45pt" o:ole="">
                  <v:imagedata r:id="rId302" o:title=""/>
                </v:shape>
                <o:OLEObject Type="Embed" ProgID="Equation.DSMT4" ShapeID="_x0000_i1191" DrawAspect="Content" ObjectID="_1766491377" r:id="rId303"/>
              </w:object>
            </w:r>
            <w:r w:rsidR="009B407F">
              <w:rPr>
                <w:rFonts w:ascii="宋体" w:hAnsi="宋体" w:hint="eastAsia"/>
                <w:sz w:val="24"/>
              </w:rPr>
              <w:t>所围成图形</w:t>
            </w:r>
            <w:r w:rsidR="009B407F" w:rsidRPr="009B407F">
              <w:rPr>
                <w:rFonts w:ascii="宋体" w:hAnsi="宋体"/>
                <w:position w:val="-4"/>
                <w:sz w:val="24"/>
              </w:rPr>
              <w:object w:dxaOrig="260" w:dyaOrig="260" w14:anchorId="041B962F">
                <v:shape id="_x0000_i1192" type="#_x0000_t75" style="width:12.8pt;height:12.8pt" o:ole="">
                  <v:imagedata r:id="rId304" o:title=""/>
                </v:shape>
                <o:OLEObject Type="Embed" ProgID="Equation.DSMT4" ShapeID="_x0000_i1192" DrawAspect="Content" ObjectID="_1766491378" r:id="rId305"/>
              </w:object>
            </w:r>
            <w:r w:rsidR="009B407F">
              <w:rPr>
                <w:rFonts w:ascii="宋体" w:hAnsi="宋体" w:hint="eastAsia"/>
                <w:sz w:val="24"/>
              </w:rPr>
              <w:t>的面积为2，求</w:t>
            </w:r>
          </w:p>
          <w:p w14:paraId="100B6F12" w14:textId="77777777" w:rsidR="00B34703" w:rsidRDefault="009B407F" w:rsidP="00E734BF">
            <w:pPr>
              <w:snapToGrid w:val="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（1）函数</w:t>
            </w:r>
            <w:r w:rsidRPr="009B407F">
              <w:rPr>
                <w:rFonts w:ascii="宋体" w:hAnsi="宋体"/>
                <w:position w:val="-10"/>
                <w:sz w:val="24"/>
              </w:rPr>
              <w:object w:dxaOrig="540" w:dyaOrig="320" w14:anchorId="315D2912">
                <v:shape id="_x0000_i1193" type="#_x0000_t75" style="width:26.95pt;height:15.45pt" o:ole="">
                  <v:imagedata r:id="rId292" o:title=""/>
                </v:shape>
                <o:OLEObject Type="Embed" ProgID="Equation.DSMT4" ShapeID="_x0000_i1193" DrawAspect="Content" ObjectID="_1766491379" r:id="rId306"/>
              </w:object>
            </w:r>
            <w:r>
              <w:rPr>
                <w:rFonts w:ascii="宋体" w:hAnsi="宋体" w:hint="eastAsia"/>
                <w:sz w:val="24"/>
              </w:rPr>
              <w:t>；（2）</w:t>
            </w:r>
            <w:r w:rsidRPr="009B407F">
              <w:rPr>
                <w:rFonts w:ascii="宋体" w:hAnsi="宋体"/>
                <w:position w:val="-4"/>
                <w:sz w:val="24"/>
              </w:rPr>
              <w:object w:dxaOrig="260" w:dyaOrig="260" w14:anchorId="5DFD6085">
                <v:shape id="_x0000_i1194" type="#_x0000_t75" style="width:12.8pt;height:12.8pt" o:ole="">
                  <v:imagedata r:id="rId304" o:title=""/>
                </v:shape>
                <o:OLEObject Type="Embed" ProgID="Equation.DSMT4" ShapeID="_x0000_i1194" DrawAspect="Content" ObjectID="_1766491380" r:id="rId307"/>
              </w:object>
            </w:r>
            <w:r>
              <w:rPr>
                <w:rFonts w:ascii="宋体" w:hAnsi="宋体" w:hint="eastAsia"/>
                <w:sz w:val="24"/>
              </w:rPr>
              <w:t>绕</w:t>
            </w:r>
            <w:r w:rsidRPr="009B407F">
              <w:rPr>
                <w:rFonts w:ascii="宋体" w:hAnsi="宋体"/>
                <w:position w:val="-6"/>
                <w:sz w:val="24"/>
              </w:rPr>
              <w:object w:dxaOrig="200" w:dyaOrig="220" w14:anchorId="5C6CA502">
                <v:shape id="_x0000_i1195" type="#_x0000_t75" style="width:10.6pt;height:10.6pt" o:ole="">
                  <v:imagedata r:id="rId308" o:title=""/>
                </v:shape>
                <o:OLEObject Type="Embed" ProgID="Equation.DSMT4" ShapeID="_x0000_i1195" DrawAspect="Content" ObjectID="_1766491381" r:id="rId309"/>
              </w:object>
            </w:r>
            <w:r>
              <w:rPr>
                <w:rFonts w:ascii="宋体" w:hAnsi="宋体" w:hint="eastAsia"/>
                <w:sz w:val="24"/>
              </w:rPr>
              <w:t>轴旋转一周所得旋转体的体积.</w:t>
            </w:r>
          </w:p>
          <w:p w14:paraId="21B0CC80" w14:textId="77777777" w:rsidR="00465609" w:rsidRDefault="00256753" w:rsidP="00E734BF">
            <w:pPr>
              <w:snapToGrid w:val="0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lastRenderedPageBreak/>
              <w:t>解：（</w:t>
            </w:r>
            <w:r>
              <w:rPr>
                <w:rFonts w:ascii="宋体" w:hAnsi="宋体" w:hint="eastAsia"/>
                <w:sz w:val="24"/>
              </w:rPr>
              <w:t>1）</w:t>
            </w:r>
            <w:r w:rsidRPr="00256753">
              <w:rPr>
                <w:rFonts w:ascii="宋体" w:hAnsi="宋体"/>
                <w:position w:val="-6"/>
                <w:sz w:val="24"/>
              </w:rPr>
              <w:object w:dxaOrig="560" w:dyaOrig="279" w14:anchorId="4F031DA2">
                <v:shape id="_x0000_i1196" type="#_x0000_t75" style="width:27.85pt;height:14.6pt" o:ole="">
                  <v:imagedata r:id="rId310" o:title=""/>
                </v:shape>
                <o:OLEObject Type="Embed" ProgID="Equation.DSMT4" ShapeID="_x0000_i1196" DrawAspect="Content" ObjectID="_1766491382" r:id="rId311"/>
              </w:object>
            </w:r>
            <w:r>
              <w:rPr>
                <w:rFonts w:ascii="宋体" w:hAnsi="宋体"/>
                <w:sz w:val="24"/>
              </w:rPr>
              <w:t>时，</w:t>
            </w:r>
            <w:r w:rsidR="0062463B" w:rsidRPr="000818B6">
              <w:rPr>
                <w:rFonts w:ascii="宋体" w:hAnsi="宋体"/>
                <w:position w:val="-24"/>
                <w:sz w:val="24"/>
                <w:highlight w:val="yellow"/>
              </w:rPr>
              <w:object w:dxaOrig="1860" w:dyaOrig="620" w14:anchorId="4594BCDF">
                <v:shape id="_x0000_i1197" type="#_x0000_t75" style="width:92.75pt;height:31.8pt" o:ole="">
                  <v:imagedata r:id="rId312" o:title=""/>
                </v:shape>
                <o:OLEObject Type="Embed" ProgID="Equation.DSMT4" ShapeID="_x0000_i1197" DrawAspect="Content" ObjectID="_1766491383" r:id="rId313"/>
              </w:object>
            </w:r>
            <w:r w:rsidRPr="000818B6">
              <w:rPr>
                <w:rFonts w:ascii="宋体" w:hAnsi="宋体"/>
                <w:sz w:val="24"/>
                <w:highlight w:val="yellow"/>
              </w:rPr>
              <w:t>，即</w:t>
            </w:r>
            <w:r w:rsidRPr="000818B6">
              <w:rPr>
                <w:rFonts w:ascii="宋体" w:hAnsi="宋体" w:hint="eastAsia"/>
                <w:sz w:val="24"/>
                <w:highlight w:val="yellow"/>
              </w:rPr>
              <w:t xml:space="preserve"> </w:t>
            </w:r>
            <w:r w:rsidR="0062463B" w:rsidRPr="000818B6">
              <w:rPr>
                <w:rFonts w:ascii="宋体" w:hAnsi="宋体"/>
                <w:position w:val="-24"/>
                <w:sz w:val="24"/>
                <w:highlight w:val="yellow"/>
              </w:rPr>
              <w:object w:dxaOrig="1280" w:dyaOrig="620" w14:anchorId="761E9BDD">
                <v:shape id="_x0000_i1198" type="#_x0000_t75" style="width:64.5pt;height:31.8pt" o:ole="">
                  <v:imagedata r:id="rId314" o:title=""/>
                </v:shape>
                <o:OLEObject Type="Embed" ProgID="Equation.DSMT4" ShapeID="_x0000_i1198" DrawAspect="Content" ObjectID="_1766491384" r:id="rId315"/>
              </w:object>
            </w:r>
            <w:r w:rsidRPr="000818B6">
              <w:rPr>
                <w:rFonts w:ascii="宋体" w:hAnsi="宋体"/>
                <w:sz w:val="24"/>
                <w:highlight w:val="yellow"/>
              </w:rPr>
              <w:t>，故</w:t>
            </w:r>
            <w:r w:rsidRPr="000818B6">
              <w:rPr>
                <w:rFonts w:ascii="宋体" w:hAnsi="宋体" w:hint="eastAsia"/>
                <w:sz w:val="24"/>
                <w:highlight w:val="yellow"/>
              </w:rPr>
              <w:t xml:space="preserve"> </w:t>
            </w:r>
            <w:r w:rsidR="0062463B" w:rsidRPr="000818B6">
              <w:rPr>
                <w:rFonts w:ascii="宋体" w:hAnsi="宋体"/>
                <w:position w:val="-10"/>
                <w:sz w:val="24"/>
                <w:highlight w:val="yellow"/>
              </w:rPr>
              <w:object w:dxaOrig="1719" w:dyaOrig="360" w14:anchorId="0F4E59DC">
                <v:shape id="_x0000_i1199" type="#_x0000_t75" style="width:85.25pt;height:18.1pt" o:ole="">
                  <v:imagedata r:id="rId316" o:title=""/>
                </v:shape>
                <o:OLEObject Type="Embed" ProgID="Equation.DSMT4" ShapeID="_x0000_i1199" DrawAspect="Content" ObjectID="_1766491385" r:id="rId317"/>
              </w:object>
            </w:r>
            <w:r w:rsidRPr="000818B6">
              <w:rPr>
                <w:rFonts w:ascii="宋体" w:hAnsi="宋体"/>
                <w:sz w:val="24"/>
                <w:highlight w:val="yellow"/>
              </w:rPr>
              <w:t xml:space="preserve"> …4分</w:t>
            </w:r>
          </w:p>
          <w:p w14:paraId="16A1FE81" w14:textId="77777777" w:rsidR="00256753" w:rsidRDefault="00256753" w:rsidP="00E734BF">
            <w:pPr>
              <w:snapToGrid w:val="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 xml:space="preserve">       又</w:t>
            </w:r>
            <w:r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 xml:space="preserve"> </w:t>
            </w:r>
            <w:r w:rsidR="0062463B" w:rsidRPr="00C046EC">
              <w:rPr>
                <w:rFonts w:ascii="宋体" w:hAnsi="宋体"/>
                <w:position w:val="-24"/>
                <w:sz w:val="24"/>
                <w:highlight w:val="yellow"/>
              </w:rPr>
              <w:object w:dxaOrig="4040" w:dyaOrig="620" w14:anchorId="4BDA080A">
                <v:shape id="_x0000_i1200" type="#_x0000_t75" style="width:201.85pt;height:31.8pt" o:ole="">
                  <v:imagedata r:id="rId318" o:title=""/>
                </v:shape>
                <o:OLEObject Type="Embed" ProgID="Equation.DSMT4" ShapeID="_x0000_i1200" DrawAspect="Content" ObjectID="_1766491386" r:id="rId319"/>
              </w:object>
            </w:r>
            <w:r>
              <w:rPr>
                <w:rFonts w:ascii="宋体" w:hAnsi="宋体"/>
                <w:sz w:val="24"/>
              </w:rPr>
              <w:t>，所以</w:t>
            </w:r>
            <w:r>
              <w:rPr>
                <w:rFonts w:ascii="宋体" w:hAnsi="宋体" w:hint="eastAsia"/>
                <w:sz w:val="24"/>
              </w:rPr>
              <w:t xml:space="preserve"> </w:t>
            </w:r>
            <w:r w:rsidR="0062463B" w:rsidRPr="00256753">
              <w:rPr>
                <w:rFonts w:ascii="宋体" w:hAnsi="宋体"/>
                <w:position w:val="-6"/>
                <w:sz w:val="24"/>
              </w:rPr>
              <w:object w:dxaOrig="600" w:dyaOrig="279" w14:anchorId="06734D8A">
                <v:shape id="_x0000_i1201" type="#_x0000_t75" style="width:30.05pt;height:14.6pt" o:ole="">
                  <v:imagedata r:id="rId320" o:title=""/>
                </v:shape>
                <o:OLEObject Type="Embed" ProgID="Equation.DSMT4" ShapeID="_x0000_i1201" DrawAspect="Content" ObjectID="_1766491387" r:id="rId321"/>
              </w:object>
            </w:r>
            <w:r>
              <w:rPr>
                <w:rFonts w:ascii="宋体" w:hAnsi="宋体"/>
                <w:sz w:val="24"/>
              </w:rPr>
              <w:t xml:space="preserve"> </w:t>
            </w:r>
          </w:p>
          <w:p w14:paraId="5FAD5096" w14:textId="77777777" w:rsidR="00256753" w:rsidRDefault="00256753" w:rsidP="00E734BF">
            <w:pPr>
              <w:snapToGrid w:val="0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 xml:space="preserve">        所以</w:t>
            </w:r>
            <w:r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 xml:space="preserve">  </w:t>
            </w:r>
            <w:r w:rsidR="0062463B" w:rsidRPr="0062463B">
              <w:rPr>
                <w:rFonts w:ascii="宋体" w:hAnsi="宋体"/>
                <w:position w:val="-10"/>
                <w:sz w:val="24"/>
              </w:rPr>
              <w:object w:dxaOrig="1700" w:dyaOrig="360" w14:anchorId="10725BD0">
                <v:shape id="_x0000_i1202" type="#_x0000_t75" style="width:84.8pt;height:18.1pt" o:ole="">
                  <v:imagedata r:id="rId322" o:title=""/>
                </v:shape>
                <o:OLEObject Type="Embed" ProgID="Equation.DSMT4" ShapeID="_x0000_i1202" DrawAspect="Content" ObjectID="_1766491388" r:id="rId323"/>
              </w:object>
            </w:r>
            <w:r>
              <w:rPr>
                <w:rFonts w:ascii="宋体" w:hAnsi="宋体"/>
                <w:sz w:val="24"/>
              </w:rPr>
              <w:t>……</w:t>
            </w:r>
            <w:proofErr w:type="gramStart"/>
            <w:r>
              <w:rPr>
                <w:rFonts w:ascii="宋体" w:hAnsi="宋体"/>
                <w:sz w:val="24"/>
              </w:rPr>
              <w:t>…………………………………………</w:t>
            </w:r>
            <w:proofErr w:type="gramEnd"/>
            <w:r>
              <w:rPr>
                <w:rFonts w:ascii="宋体" w:hAnsi="宋体"/>
                <w:sz w:val="24"/>
              </w:rPr>
              <w:t>5分</w:t>
            </w:r>
          </w:p>
          <w:p w14:paraId="16F96D66" w14:textId="77777777" w:rsidR="00C74BB7" w:rsidRDefault="00C74BB7" w:rsidP="00E734BF">
            <w:pPr>
              <w:snapToGrid w:val="0"/>
              <w:rPr>
                <w:rFonts w:ascii="宋体" w:hAnsi="宋体"/>
                <w:sz w:val="24"/>
              </w:rPr>
            </w:pPr>
            <w:r w:rsidRPr="00C046EC">
              <w:rPr>
                <w:rFonts w:ascii="宋体" w:hAnsi="宋体"/>
                <w:sz w:val="24"/>
                <w:highlight w:val="lightGray"/>
              </w:rPr>
              <w:t>注意：求解函数方法不唯一，用一阶线性微分方程求解也可以，酌情评阅。</w:t>
            </w:r>
          </w:p>
          <w:p w14:paraId="79E6B2E6" w14:textId="77777777" w:rsidR="00465609" w:rsidRDefault="00256753" w:rsidP="00E734BF">
            <w:pPr>
              <w:snapToGrid w:val="0"/>
              <w:rPr>
                <w:rFonts w:ascii="宋体" w:hAnsi="宋体"/>
                <w:sz w:val="24"/>
              </w:rPr>
            </w:pPr>
            <w:r w:rsidRPr="00C046EC">
              <w:rPr>
                <w:rFonts w:ascii="宋体" w:hAnsi="宋体"/>
                <w:sz w:val="24"/>
                <w:highlight w:val="lightGray"/>
              </w:rPr>
              <w:t>（</w:t>
            </w:r>
            <w:r w:rsidRPr="00C046EC">
              <w:rPr>
                <w:rFonts w:ascii="宋体" w:hAnsi="宋体" w:hint="eastAsia"/>
                <w:sz w:val="24"/>
                <w:highlight w:val="lightGray"/>
              </w:rPr>
              <w:t>2）旋转体的体积</w:t>
            </w:r>
          </w:p>
          <w:p w14:paraId="226A2162" w14:textId="77777777" w:rsidR="002A2506" w:rsidRDefault="0062463B" w:rsidP="002A2506">
            <w:pPr>
              <w:snapToGrid w:val="0"/>
              <w:ind w:firstLine="480"/>
              <w:rPr>
                <w:rFonts w:ascii="宋体" w:hAnsi="宋体"/>
                <w:sz w:val="24"/>
              </w:rPr>
            </w:pPr>
            <w:r w:rsidRPr="00C046EC">
              <w:rPr>
                <w:rFonts w:ascii="宋体" w:hAnsi="宋体"/>
                <w:position w:val="-18"/>
                <w:sz w:val="24"/>
                <w:highlight w:val="yellow"/>
              </w:rPr>
              <w:object w:dxaOrig="3660" w:dyaOrig="520" w14:anchorId="0E38E247">
                <v:shape id="_x0000_i1203" type="#_x0000_t75" style="width:183.75pt;height:26.5pt" o:ole="">
                  <v:imagedata r:id="rId324" o:title=""/>
                </v:shape>
                <o:OLEObject Type="Embed" ProgID="Equation.DSMT4" ShapeID="_x0000_i1203" DrawAspect="Content" ObjectID="_1766491389" r:id="rId325"/>
              </w:object>
            </w:r>
          </w:p>
          <w:p w14:paraId="5C8F81F2" w14:textId="77777777" w:rsidR="00465609" w:rsidRDefault="0062463B" w:rsidP="002A2506">
            <w:pPr>
              <w:snapToGrid w:val="0"/>
              <w:ind w:firstLineChars="300" w:firstLine="720"/>
              <w:rPr>
                <w:rFonts w:ascii="宋体" w:hAnsi="宋体"/>
                <w:sz w:val="24"/>
              </w:rPr>
            </w:pPr>
            <w:r w:rsidRPr="00C046EC">
              <w:rPr>
                <w:rFonts w:ascii="宋体" w:hAnsi="宋体"/>
                <w:position w:val="-24"/>
                <w:sz w:val="24"/>
                <w:highlight w:val="lightGray"/>
              </w:rPr>
              <w:object w:dxaOrig="700" w:dyaOrig="620" w14:anchorId="374D7B9C">
                <v:shape id="_x0000_i1204" type="#_x0000_t75" style="width:34.9pt;height:30.5pt" o:ole="">
                  <v:imagedata r:id="rId326" o:title=""/>
                </v:shape>
                <o:OLEObject Type="Embed" ProgID="Equation.DSMT4" ShapeID="_x0000_i1204" DrawAspect="Content" ObjectID="_1766491390" r:id="rId327"/>
              </w:object>
            </w:r>
            <w:r w:rsidR="0032558A">
              <w:rPr>
                <w:rFonts w:ascii="宋体" w:hAnsi="宋体"/>
                <w:sz w:val="24"/>
              </w:rPr>
              <w:t xml:space="preserve"> </w:t>
            </w:r>
            <w:r w:rsidR="0032558A">
              <w:rPr>
                <w:rFonts w:ascii="宋体" w:hAnsi="宋体" w:hint="eastAsia"/>
                <w:sz w:val="24"/>
              </w:rPr>
              <w:t xml:space="preserve"> </w:t>
            </w:r>
            <w:r w:rsidR="0032558A">
              <w:rPr>
                <w:rFonts w:ascii="宋体" w:hAnsi="宋体"/>
                <w:sz w:val="24"/>
              </w:rPr>
              <w:t xml:space="preserve">  </w:t>
            </w:r>
            <w:r w:rsidR="00DD2AC2">
              <w:rPr>
                <w:rFonts w:ascii="宋体" w:hAnsi="宋体"/>
                <w:sz w:val="24"/>
              </w:rPr>
              <w:t xml:space="preserve">               </w:t>
            </w:r>
            <w:r w:rsidR="0032558A">
              <w:rPr>
                <w:rFonts w:ascii="宋体" w:hAnsi="宋体"/>
                <w:sz w:val="24"/>
              </w:rPr>
              <w:t xml:space="preserve"> ……………………10分</w:t>
            </w:r>
          </w:p>
          <w:p w14:paraId="0878F67C" w14:textId="77777777" w:rsidR="00465609" w:rsidRDefault="00465609" w:rsidP="00E734BF">
            <w:pPr>
              <w:snapToGrid w:val="0"/>
              <w:rPr>
                <w:color w:val="000000"/>
                <w:sz w:val="24"/>
                <w:lang w:bidi="ar"/>
              </w:rPr>
            </w:pPr>
          </w:p>
          <w:p w14:paraId="2394B729" w14:textId="77777777" w:rsidR="00751CCF" w:rsidRDefault="002D4096" w:rsidP="00465609">
            <w:pPr>
              <w:snapToGrid w:val="0"/>
              <w:rPr>
                <w:rFonts w:hAnsi="宋体" w:cs="宋体"/>
                <w:b/>
                <w:sz w:val="24"/>
                <w:lang w:bidi="ar"/>
              </w:rPr>
            </w:pPr>
            <w:r>
              <w:rPr>
                <w:rFonts w:hAnsi="宋体" w:hint="eastAsia"/>
                <w:b/>
                <w:bCs/>
                <w:sz w:val="24"/>
                <w:lang w:bidi="ar"/>
              </w:rPr>
              <w:t>五</w:t>
            </w:r>
            <w:r w:rsidR="00E1506C">
              <w:rPr>
                <w:rFonts w:hAnsi="宋体" w:hint="eastAsia"/>
                <w:b/>
                <w:bCs/>
                <w:sz w:val="24"/>
                <w:lang w:bidi="ar"/>
              </w:rPr>
              <w:t>、</w:t>
            </w:r>
            <w:r w:rsidR="00E1506C" w:rsidRPr="00E1506C">
              <w:rPr>
                <w:rFonts w:hAnsi="宋体" w:hint="eastAsia"/>
                <w:b/>
                <w:bCs/>
                <w:sz w:val="24"/>
                <w:lang w:bidi="ar"/>
              </w:rPr>
              <w:t>(</w:t>
            </w:r>
            <w:r w:rsidR="0041078A">
              <w:rPr>
                <w:rFonts w:hAnsi="宋体" w:cs="宋体" w:hint="eastAsia"/>
                <w:b/>
                <w:sz w:val="24"/>
                <w:lang w:bidi="ar"/>
              </w:rPr>
              <w:t>7</w:t>
            </w:r>
            <w:r w:rsidR="00E1506C" w:rsidRPr="00E1506C">
              <w:rPr>
                <w:rFonts w:hAnsi="宋体" w:cs="宋体" w:hint="eastAsia"/>
                <w:b/>
                <w:sz w:val="24"/>
                <w:lang w:bidi="ar"/>
              </w:rPr>
              <w:t>分</w:t>
            </w:r>
            <w:r w:rsidR="00E1506C" w:rsidRPr="00E1506C">
              <w:rPr>
                <w:rFonts w:hAnsi="宋体" w:cs="宋体" w:hint="eastAsia"/>
                <w:b/>
                <w:sz w:val="24"/>
                <w:lang w:bidi="ar"/>
              </w:rPr>
              <w:t>)</w:t>
            </w:r>
            <w:r w:rsidR="00751CCF">
              <w:rPr>
                <w:rFonts w:hAnsi="宋体" w:cs="宋体" w:hint="eastAsia"/>
                <w:b/>
                <w:sz w:val="24"/>
                <w:lang w:bidi="ar"/>
              </w:rPr>
              <w:t>（注意：</w:t>
            </w:r>
            <w:r w:rsidR="00E734BF">
              <w:rPr>
                <w:rFonts w:hAnsi="宋体" w:cs="宋体" w:hint="eastAsia"/>
                <w:b/>
                <w:sz w:val="24"/>
                <w:lang w:bidi="ar"/>
              </w:rPr>
              <w:t>二选一</w:t>
            </w:r>
            <w:r w:rsidR="00751CCF">
              <w:rPr>
                <w:rFonts w:hAnsi="宋体" w:cs="宋体" w:hint="eastAsia"/>
                <w:b/>
                <w:sz w:val="24"/>
                <w:lang w:bidi="ar"/>
              </w:rPr>
              <w:t>，多做不</w:t>
            </w:r>
            <w:r w:rsidR="00E734BF">
              <w:rPr>
                <w:rFonts w:hAnsi="宋体" w:cs="宋体" w:hint="eastAsia"/>
                <w:b/>
                <w:sz w:val="24"/>
                <w:lang w:bidi="ar"/>
              </w:rPr>
              <w:t>多得</w:t>
            </w:r>
            <w:r w:rsidR="00751CCF">
              <w:rPr>
                <w:rFonts w:hAnsi="宋体" w:cs="宋体" w:hint="eastAsia"/>
                <w:b/>
                <w:sz w:val="24"/>
                <w:lang w:bidi="ar"/>
              </w:rPr>
              <w:t>分）</w:t>
            </w:r>
          </w:p>
          <w:p w14:paraId="1B4357A5" w14:textId="77777777" w:rsidR="00E734BF" w:rsidRPr="007C73C2" w:rsidRDefault="00751CCF" w:rsidP="00465609">
            <w:pPr>
              <w:snapToGrid w:val="0"/>
              <w:rPr>
                <w:rFonts w:ascii="宋体" w:hAnsi="宋体"/>
                <w:sz w:val="24"/>
                <w:highlight w:val="yellow"/>
              </w:rPr>
            </w:pPr>
            <w:r w:rsidRPr="007C73C2">
              <w:rPr>
                <w:rFonts w:hAnsi="宋体" w:cs="宋体" w:hint="eastAsia"/>
                <w:sz w:val="24"/>
                <w:highlight w:val="yellow"/>
                <w:lang w:bidi="ar"/>
              </w:rPr>
              <w:t>1</w:t>
            </w:r>
            <w:r w:rsidRPr="007C73C2">
              <w:rPr>
                <w:rFonts w:hAnsi="宋体" w:cs="宋体" w:hint="eastAsia"/>
                <w:sz w:val="24"/>
                <w:highlight w:val="yellow"/>
                <w:lang w:bidi="ar"/>
              </w:rPr>
              <w:t>、</w:t>
            </w:r>
            <w:r w:rsidR="00E734BF" w:rsidRPr="007C73C2">
              <w:rPr>
                <w:rFonts w:ascii="宋体" w:hAnsi="宋体" w:hint="eastAsia"/>
                <w:sz w:val="24"/>
                <w:highlight w:val="yellow"/>
              </w:rPr>
              <w:t>已知函数</w:t>
            </w:r>
            <w:r w:rsidR="00E734BF" w:rsidRPr="007C73C2">
              <w:rPr>
                <w:rFonts w:ascii="宋体" w:hAnsi="宋体"/>
                <w:position w:val="-10"/>
                <w:sz w:val="24"/>
                <w:highlight w:val="yellow"/>
              </w:rPr>
              <w:object w:dxaOrig="540" w:dyaOrig="320" w14:anchorId="328BE3E4">
                <v:shape id="_x0000_i1205" type="#_x0000_t75" style="width:26.95pt;height:15.45pt" o:ole="">
                  <v:imagedata r:id="rId328" o:title=""/>
                </v:shape>
                <o:OLEObject Type="Embed" ProgID="Equation.DSMT4" ShapeID="_x0000_i1205" DrawAspect="Content" ObjectID="_1766491391" r:id="rId329"/>
              </w:object>
            </w:r>
            <w:r w:rsidR="00E734BF" w:rsidRPr="007C73C2">
              <w:rPr>
                <w:rFonts w:ascii="宋体" w:hAnsi="宋体" w:hint="eastAsia"/>
                <w:sz w:val="24"/>
                <w:highlight w:val="yellow"/>
              </w:rPr>
              <w:t>在</w:t>
            </w:r>
            <w:r w:rsidR="00E734BF" w:rsidRPr="007C73C2">
              <w:rPr>
                <w:rFonts w:ascii="宋体" w:hAnsi="宋体"/>
                <w:position w:val="-10"/>
                <w:sz w:val="24"/>
                <w:highlight w:val="yellow"/>
              </w:rPr>
              <w:object w:dxaOrig="499" w:dyaOrig="320" w14:anchorId="3BB281F6">
                <v:shape id="_x0000_i1206" type="#_x0000_t75" style="width:24.3pt;height:15.45pt" o:ole="">
                  <v:imagedata r:id="rId330" o:title=""/>
                </v:shape>
                <o:OLEObject Type="Embed" ProgID="Equation.DSMT4" ShapeID="_x0000_i1206" DrawAspect="Content" ObjectID="_1766491392" r:id="rId331"/>
              </w:object>
            </w:r>
            <w:r w:rsidR="00E734BF" w:rsidRPr="007C73C2">
              <w:rPr>
                <w:rFonts w:ascii="宋体" w:hAnsi="宋体" w:hint="eastAsia"/>
                <w:sz w:val="24"/>
                <w:highlight w:val="yellow"/>
              </w:rPr>
              <w:t>上连续，在</w:t>
            </w:r>
            <w:r w:rsidR="00E734BF" w:rsidRPr="007C73C2">
              <w:rPr>
                <w:rFonts w:ascii="宋体" w:hAnsi="宋体"/>
                <w:position w:val="-10"/>
                <w:sz w:val="24"/>
                <w:highlight w:val="yellow"/>
              </w:rPr>
              <w:object w:dxaOrig="520" w:dyaOrig="320" w14:anchorId="4A3095EE">
                <v:shape id="_x0000_i1207" type="#_x0000_t75" style="width:25.2pt;height:15.45pt" o:ole="">
                  <v:imagedata r:id="rId332" o:title=""/>
                </v:shape>
                <o:OLEObject Type="Embed" ProgID="Equation.DSMT4" ShapeID="_x0000_i1207" DrawAspect="Content" ObjectID="_1766491393" r:id="rId333"/>
              </w:object>
            </w:r>
            <w:r w:rsidR="00E734BF" w:rsidRPr="007C73C2">
              <w:rPr>
                <w:rFonts w:ascii="宋体" w:hAnsi="宋体" w:hint="eastAsia"/>
                <w:sz w:val="24"/>
                <w:highlight w:val="yellow"/>
              </w:rPr>
              <w:t xml:space="preserve">内可导，且满足 </w:t>
            </w:r>
            <w:r w:rsidR="00E734BF" w:rsidRPr="007C73C2">
              <w:rPr>
                <w:rFonts w:ascii="宋体" w:hAnsi="宋体"/>
                <w:position w:val="-10"/>
                <w:sz w:val="24"/>
                <w:highlight w:val="yellow"/>
              </w:rPr>
              <w:object w:dxaOrig="1700" w:dyaOrig="320" w14:anchorId="44F4A3F4">
                <v:shape id="_x0000_i1208" type="#_x0000_t75" style="width:85.25pt;height:15.45pt" o:ole="">
                  <v:imagedata r:id="rId334" o:title=""/>
                </v:shape>
                <o:OLEObject Type="Embed" ProgID="Equation.DSMT4" ShapeID="_x0000_i1208" DrawAspect="Content" ObjectID="_1766491394" r:id="rId335"/>
              </w:object>
            </w:r>
            <w:r w:rsidR="00E734BF" w:rsidRPr="007C73C2">
              <w:rPr>
                <w:rFonts w:ascii="宋体" w:hAnsi="宋体"/>
                <w:sz w:val="24"/>
                <w:highlight w:val="yellow"/>
              </w:rPr>
              <w:t xml:space="preserve"> </w:t>
            </w:r>
          </w:p>
          <w:p w14:paraId="01860DD1" w14:textId="77777777" w:rsidR="00E734BF" w:rsidRPr="007C73C2" w:rsidRDefault="00E734BF" w:rsidP="00465609">
            <w:pPr>
              <w:snapToGrid w:val="0"/>
              <w:rPr>
                <w:rFonts w:ascii="宋体" w:hAnsi="宋体"/>
                <w:sz w:val="24"/>
                <w:highlight w:val="yellow"/>
              </w:rPr>
            </w:pPr>
            <w:r w:rsidRPr="007C73C2">
              <w:rPr>
                <w:rFonts w:ascii="宋体" w:hAnsi="宋体" w:hint="eastAsia"/>
                <w:sz w:val="24"/>
                <w:highlight w:val="yellow"/>
              </w:rPr>
              <w:t>（1）证明：存在</w:t>
            </w:r>
            <w:r w:rsidRPr="007C73C2">
              <w:rPr>
                <w:rFonts w:ascii="宋体" w:hAnsi="宋体"/>
                <w:position w:val="-10"/>
                <w:sz w:val="24"/>
                <w:highlight w:val="yellow"/>
              </w:rPr>
              <w:object w:dxaOrig="880" w:dyaOrig="320" w14:anchorId="78428EF8">
                <v:shape id="_x0000_i1209" type="#_x0000_t75" style="width:44.15pt;height:15.45pt" o:ole="">
                  <v:imagedata r:id="rId336" o:title=""/>
                </v:shape>
                <o:OLEObject Type="Embed" ProgID="Equation.DSMT4" ShapeID="_x0000_i1209" DrawAspect="Content" ObjectID="_1766491395" r:id="rId337"/>
              </w:object>
            </w:r>
            <w:r w:rsidRPr="007C73C2">
              <w:rPr>
                <w:rFonts w:ascii="宋体" w:hAnsi="宋体" w:hint="eastAsia"/>
                <w:sz w:val="24"/>
                <w:highlight w:val="yellow"/>
              </w:rPr>
              <w:t>，使得</w:t>
            </w:r>
            <w:r w:rsidRPr="007C73C2">
              <w:rPr>
                <w:rFonts w:ascii="宋体" w:hAnsi="宋体"/>
                <w:position w:val="-10"/>
                <w:sz w:val="24"/>
                <w:highlight w:val="yellow"/>
              </w:rPr>
              <w:object w:dxaOrig="1200" w:dyaOrig="320" w14:anchorId="2C73BD4D">
                <v:shape id="_x0000_i1210" type="#_x0000_t75" style="width:60.05pt;height:15.45pt" o:ole="">
                  <v:imagedata r:id="rId338" o:title=""/>
                </v:shape>
                <o:OLEObject Type="Embed" ProgID="Equation.DSMT4" ShapeID="_x0000_i1210" DrawAspect="Content" ObjectID="_1766491396" r:id="rId339"/>
              </w:object>
            </w:r>
            <w:r w:rsidRPr="007C73C2">
              <w:rPr>
                <w:rFonts w:ascii="宋体" w:hAnsi="宋体" w:hint="eastAsia"/>
                <w:sz w:val="24"/>
                <w:highlight w:val="yellow"/>
              </w:rPr>
              <w:t>；</w:t>
            </w:r>
          </w:p>
          <w:p w14:paraId="0ECCB93C" w14:textId="77777777" w:rsidR="005E103D" w:rsidRDefault="00E734BF" w:rsidP="00465609">
            <w:pPr>
              <w:snapToGrid w:val="0"/>
              <w:rPr>
                <w:rFonts w:ascii="宋体" w:hAnsi="宋体"/>
                <w:sz w:val="24"/>
              </w:rPr>
            </w:pPr>
            <w:r w:rsidRPr="007C73C2">
              <w:rPr>
                <w:rFonts w:ascii="宋体" w:hAnsi="宋体" w:hint="eastAsia"/>
                <w:sz w:val="24"/>
                <w:highlight w:val="yellow"/>
              </w:rPr>
              <w:t>（2）证明：存在</w:t>
            </w:r>
            <w:r w:rsidRPr="00352A77">
              <w:rPr>
                <w:rFonts w:ascii="宋体" w:hAnsi="宋体" w:hint="eastAsia"/>
                <w:sz w:val="24"/>
              </w:rPr>
              <w:t>不同的</w:t>
            </w:r>
            <w:r w:rsidRPr="00352A77">
              <w:rPr>
                <w:rFonts w:ascii="宋体" w:hAnsi="宋体"/>
                <w:position w:val="-12"/>
                <w:sz w:val="24"/>
              </w:rPr>
              <w:object w:dxaOrig="1240" w:dyaOrig="360" w14:anchorId="6F31FA87">
                <v:shape id="_x0000_i1211" type="#_x0000_t75" style="width:61.4pt;height:18.1pt" o:ole="">
                  <v:imagedata r:id="rId340" o:title=""/>
                </v:shape>
                <o:OLEObject Type="Embed" ProgID="Equation.DSMT4" ShapeID="_x0000_i1211" DrawAspect="Content" ObjectID="_1766491397" r:id="rId341"/>
              </w:object>
            </w:r>
            <w:r w:rsidRPr="00352A77">
              <w:rPr>
                <w:rFonts w:ascii="宋体" w:hAnsi="宋体" w:hint="eastAsia"/>
                <w:sz w:val="24"/>
              </w:rPr>
              <w:t>，使得</w:t>
            </w:r>
            <w:r w:rsidRPr="00352A77">
              <w:rPr>
                <w:rFonts w:ascii="宋体" w:hAnsi="宋体"/>
                <w:position w:val="-12"/>
                <w:sz w:val="24"/>
              </w:rPr>
              <w:object w:dxaOrig="1579" w:dyaOrig="360" w14:anchorId="6B64F8CA">
                <v:shape id="_x0000_i1212" type="#_x0000_t75" style="width:78.65pt;height:18.1pt" o:ole="">
                  <v:imagedata r:id="rId342" o:title=""/>
                </v:shape>
                <o:OLEObject Type="Embed" ProgID="Equation.DSMT4" ShapeID="_x0000_i1212" DrawAspect="Content" ObjectID="_1766491398" r:id="rId343"/>
              </w:object>
            </w:r>
            <w:r w:rsidRPr="00352A77">
              <w:rPr>
                <w:rFonts w:ascii="宋体" w:hAnsi="宋体"/>
                <w:sz w:val="24"/>
              </w:rPr>
              <w:t>.</w:t>
            </w:r>
          </w:p>
          <w:p w14:paraId="5EEAF003" w14:textId="77777777" w:rsidR="00841E29" w:rsidRPr="00642C05" w:rsidRDefault="00841E29" w:rsidP="00841E29">
            <w:pPr>
              <w:snapToGrid w:val="0"/>
              <w:rPr>
                <w:highlight w:val="red"/>
              </w:rPr>
            </w:pPr>
            <w:r>
              <w:t>证明：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 xml:space="preserve"> </w:t>
            </w:r>
            <w:r>
              <w:t xml:space="preserve"> </w:t>
            </w:r>
            <w:r>
              <w:t>设</w:t>
            </w:r>
            <w:r>
              <w:rPr>
                <w:rFonts w:hint="eastAsia"/>
              </w:rPr>
              <w:t xml:space="preserve"> </w:t>
            </w:r>
            <w:r>
              <w:t xml:space="preserve"> </w:t>
            </w:r>
            <w:r w:rsidRPr="004263FB">
              <w:rPr>
                <w:position w:val="-10"/>
              </w:rPr>
              <w:object w:dxaOrig="1880" w:dyaOrig="320" w14:anchorId="1BA93F04">
                <v:shape id="_x0000_i1213" type="#_x0000_t75" style="width:93.65pt;height:15.45pt" o:ole="">
                  <v:imagedata r:id="rId344" o:title=""/>
                </v:shape>
                <o:OLEObject Type="Embed" ProgID="Equation.DSMT4" ShapeID="_x0000_i1213" DrawAspect="Content" ObjectID="_1766491399" r:id="rId345"/>
              </w:object>
            </w:r>
            <w:r>
              <w:t xml:space="preserve"> </w:t>
            </w:r>
            <w:r>
              <w:t>，</w:t>
            </w:r>
            <w:r w:rsidRPr="00642C05">
              <w:rPr>
                <w:position w:val="-10"/>
                <w:highlight w:val="red"/>
              </w:rPr>
              <w:object w:dxaOrig="4040" w:dyaOrig="320" w14:anchorId="46E34A01">
                <v:shape id="_x0000_i1214" type="#_x0000_t75" style="width:201.85pt;height:15.45pt" o:ole="">
                  <v:imagedata r:id="rId346" o:title=""/>
                </v:shape>
                <o:OLEObject Type="Embed" ProgID="Equation.DSMT4" ShapeID="_x0000_i1214" DrawAspect="Content" ObjectID="_1766491400" r:id="rId347"/>
              </w:object>
            </w:r>
            <w:r w:rsidRPr="00642C05">
              <w:rPr>
                <w:highlight w:val="red"/>
              </w:rPr>
              <w:t xml:space="preserve"> </w:t>
            </w:r>
          </w:p>
          <w:p w14:paraId="760697CA" w14:textId="77777777" w:rsidR="00841E29" w:rsidRDefault="00841E29" w:rsidP="00841E29">
            <w:pPr>
              <w:snapToGrid w:val="0"/>
              <w:rPr>
                <w:rFonts w:ascii="宋体" w:hAnsi="宋体"/>
                <w:sz w:val="24"/>
              </w:rPr>
            </w:pPr>
            <w:r w:rsidRPr="00642C05">
              <w:rPr>
                <w:highlight w:val="red"/>
              </w:rPr>
              <w:t xml:space="preserve">          </w:t>
            </w:r>
            <w:r w:rsidRPr="00642C05">
              <w:rPr>
                <w:highlight w:val="red"/>
              </w:rPr>
              <w:t>由零点定理知，</w:t>
            </w:r>
            <w:r w:rsidRPr="00642C05">
              <w:rPr>
                <w:rFonts w:ascii="宋体" w:hAnsi="宋体" w:hint="eastAsia"/>
                <w:sz w:val="24"/>
                <w:highlight w:val="red"/>
              </w:rPr>
              <w:t>存在</w:t>
            </w:r>
            <w:r w:rsidRPr="00642C05">
              <w:rPr>
                <w:rFonts w:ascii="宋体" w:hAnsi="宋体"/>
                <w:position w:val="-10"/>
                <w:sz w:val="24"/>
                <w:highlight w:val="red"/>
              </w:rPr>
              <w:object w:dxaOrig="880" w:dyaOrig="320" w14:anchorId="189AE221">
                <v:shape id="_x0000_i1215" type="#_x0000_t75" style="width:44.15pt;height:15.45pt" o:ole="">
                  <v:imagedata r:id="rId336" o:title=""/>
                </v:shape>
                <o:OLEObject Type="Embed" ProgID="Equation.DSMT4" ShapeID="_x0000_i1215" DrawAspect="Content" ObjectID="_1766491401" r:id="rId348"/>
              </w:object>
            </w:r>
            <w:r w:rsidRPr="00642C05">
              <w:rPr>
                <w:rFonts w:ascii="宋体" w:hAnsi="宋体" w:hint="eastAsia"/>
                <w:sz w:val="24"/>
                <w:highlight w:val="red"/>
              </w:rPr>
              <w:t>，使得</w:t>
            </w:r>
            <w:r w:rsidRPr="00642C05">
              <w:rPr>
                <w:rFonts w:ascii="宋体" w:hAnsi="宋体"/>
                <w:position w:val="-10"/>
                <w:sz w:val="24"/>
                <w:highlight w:val="red"/>
              </w:rPr>
              <w:object w:dxaOrig="2299" w:dyaOrig="340" w14:anchorId="08E1D6B2">
                <v:shape id="_x0000_i1216" type="#_x0000_t75" style="width:114.85pt;height:18.1pt" o:ole="">
                  <v:imagedata r:id="rId349" o:title=""/>
                </v:shape>
                <o:OLEObject Type="Embed" ProgID="Equation.DSMT4" ShapeID="_x0000_i1216" DrawAspect="Content" ObjectID="_1766491402" r:id="rId350"/>
              </w:object>
            </w:r>
            <w:r>
              <w:rPr>
                <w:rFonts w:ascii="宋体" w:hAnsi="宋体"/>
                <w:sz w:val="24"/>
              </w:rPr>
              <w:t>……</w:t>
            </w:r>
            <w:proofErr w:type="gramStart"/>
            <w:r>
              <w:rPr>
                <w:rFonts w:ascii="宋体" w:hAnsi="宋体"/>
                <w:sz w:val="24"/>
              </w:rPr>
              <w:t>…………</w:t>
            </w:r>
            <w:proofErr w:type="gramEnd"/>
            <w:r>
              <w:rPr>
                <w:rFonts w:ascii="宋体" w:hAnsi="宋体"/>
                <w:sz w:val="24"/>
              </w:rPr>
              <w:t>3分；</w:t>
            </w:r>
          </w:p>
          <w:p w14:paraId="75FA09BB" w14:textId="77777777" w:rsidR="00841E29" w:rsidRPr="00642C05" w:rsidRDefault="00841E29" w:rsidP="00841E29">
            <w:pPr>
              <w:snapToGrid w:val="0"/>
              <w:rPr>
                <w:rFonts w:ascii="宋体" w:hAnsi="宋体"/>
                <w:sz w:val="24"/>
                <w:highlight w:val="yellow"/>
              </w:rPr>
            </w:pPr>
            <w:r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 xml:space="preserve"> </w:t>
            </w:r>
            <w:r w:rsidRPr="00642C05">
              <w:rPr>
                <w:rFonts w:ascii="宋体" w:hAnsi="宋体"/>
                <w:sz w:val="24"/>
                <w:highlight w:val="yellow"/>
              </w:rPr>
              <w:t>（</w:t>
            </w:r>
            <w:r w:rsidRPr="00642C05">
              <w:rPr>
                <w:rFonts w:ascii="宋体" w:hAnsi="宋体" w:hint="eastAsia"/>
                <w:sz w:val="24"/>
                <w:highlight w:val="yellow"/>
              </w:rPr>
              <w:t xml:space="preserve">2） </w:t>
            </w:r>
            <w:r w:rsidRPr="00642C05">
              <w:rPr>
                <w:rFonts w:ascii="宋体" w:hAnsi="宋体"/>
                <w:position w:val="-10"/>
                <w:sz w:val="24"/>
                <w:highlight w:val="yellow"/>
              </w:rPr>
              <w:object w:dxaOrig="720" w:dyaOrig="340" w14:anchorId="5AF621CF">
                <v:shape id="_x0000_i1217" type="#_x0000_t75" style="width:36.65pt;height:16.8pt" o:ole="">
                  <v:imagedata r:id="rId351" o:title=""/>
                </v:shape>
                <o:OLEObject Type="Embed" ProgID="Equation.DSMT4" ShapeID="_x0000_i1217" DrawAspect="Content" ObjectID="_1766491403" r:id="rId352"/>
              </w:object>
            </w:r>
            <w:r w:rsidRPr="00642C05">
              <w:rPr>
                <w:rFonts w:ascii="宋体" w:hAnsi="宋体"/>
                <w:sz w:val="24"/>
                <w:highlight w:val="yellow"/>
              </w:rPr>
              <w:t>上，利用拉格朗日中值定理，</w:t>
            </w:r>
            <w:r w:rsidRPr="00642C05">
              <w:rPr>
                <w:rFonts w:ascii="宋体" w:hAnsi="宋体"/>
                <w:position w:val="-28"/>
                <w:sz w:val="24"/>
                <w:highlight w:val="yellow"/>
              </w:rPr>
              <w:object w:dxaOrig="2760" w:dyaOrig="660" w14:anchorId="2F7BF66A">
                <v:shape id="_x0000_i1218" type="#_x0000_t75" style="width:137.35pt;height:32.7pt" o:ole="">
                  <v:imagedata r:id="rId353" o:title=""/>
                </v:shape>
                <o:OLEObject Type="Embed" ProgID="Equation.DSMT4" ShapeID="_x0000_i1218" DrawAspect="Content" ObjectID="_1766491404" r:id="rId354"/>
              </w:object>
            </w:r>
          </w:p>
          <w:p w14:paraId="145433C3" w14:textId="77777777" w:rsidR="00841E29" w:rsidRPr="00642C05" w:rsidRDefault="00841E29" w:rsidP="00841E29">
            <w:pPr>
              <w:snapToGrid w:val="0"/>
              <w:rPr>
                <w:rFonts w:ascii="宋体" w:hAnsi="宋体"/>
                <w:sz w:val="24"/>
                <w:highlight w:val="yellow"/>
              </w:rPr>
            </w:pPr>
            <w:r w:rsidRPr="00642C05">
              <w:rPr>
                <w:rFonts w:ascii="宋体" w:hAnsi="宋体"/>
                <w:sz w:val="24"/>
                <w:highlight w:val="yellow"/>
              </w:rPr>
              <w:t xml:space="preserve">        </w:t>
            </w:r>
            <w:r w:rsidRPr="00642C05">
              <w:rPr>
                <w:rFonts w:ascii="宋体" w:hAnsi="宋体"/>
                <w:position w:val="-10"/>
                <w:sz w:val="24"/>
                <w:highlight w:val="yellow"/>
              </w:rPr>
              <w:object w:dxaOrig="580" w:dyaOrig="340" w14:anchorId="41A90FC8">
                <v:shape id="_x0000_i1219" type="#_x0000_t75" style="width:29.15pt;height:16.8pt" o:ole="">
                  <v:imagedata r:id="rId355" o:title=""/>
                </v:shape>
                <o:OLEObject Type="Embed" ProgID="Equation.DSMT4" ShapeID="_x0000_i1219" DrawAspect="Content" ObjectID="_1766491405" r:id="rId356"/>
              </w:object>
            </w:r>
            <w:r w:rsidRPr="00642C05">
              <w:rPr>
                <w:rFonts w:ascii="宋体" w:hAnsi="宋体"/>
                <w:sz w:val="24"/>
                <w:highlight w:val="yellow"/>
              </w:rPr>
              <w:t>上，利用拉格朗日中值定理，</w:t>
            </w:r>
            <w:r w:rsidRPr="00642C05">
              <w:rPr>
                <w:rFonts w:ascii="宋体" w:hAnsi="宋体"/>
                <w:position w:val="-28"/>
                <w:sz w:val="24"/>
                <w:highlight w:val="yellow"/>
              </w:rPr>
              <w:object w:dxaOrig="2760" w:dyaOrig="660" w14:anchorId="0DCF4C3E">
                <v:shape id="_x0000_i1220" type="#_x0000_t75" style="width:137.35pt;height:32.7pt" o:ole="">
                  <v:imagedata r:id="rId357" o:title=""/>
                </v:shape>
                <o:OLEObject Type="Embed" ProgID="Equation.DSMT4" ShapeID="_x0000_i1220" DrawAspect="Content" ObjectID="_1766491406" r:id="rId358"/>
              </w:object>
            </w:r>
          </w:p>
          <w:p w14:paraId="7D5277CF" w14:textId="77777777" w:rsidR="00841E29" w:rsidRDefault="00841E29" w:rsidP="00841E29">
            <w:pPr>
              <w:snapToGrid w:val="0"/>
              <w:rPr>
                <w:szCs w:val="21"/>
              </w:rPr>
            </w:pPr>
            <w:r w:rsidRPr="00642C05">
              <w:rPr>
                <w:rFonts w:ascii="宋体" w:hAnsi="宋体"/>
                <w:sz w:val="24"/>
                <w:highlight w:val="yellow"/>
              </w:rPr>
              <w:t xml:space="preserve">        </w:t>
            </w:r>
            <w:r w:rsidRPr="00642C05">
              <w:rPr>
                <w:rFonts w:ascii="宋体" w:hAnsi="宋体" w:hint="eastAsia"/>
                <w:sz w:val="24"/>
                <w:highlight w:val="yellow"/>
              </w:rPr>
              <w:t>存在不同的</w:t>
            </w:r>
            <w:r w:rsidRPr="00642C05">
              <w:rPr>
                <w:rFonts w:ascii="宋体" w:hAnsi="宋体"/>
                <w:position w:val="-12"/>
                <w:sz w:val="24"/>
                <w:highlight w:val="yellow"/>
              </w:rPr>
              <w:object w:dxaOrig="1240" w:dyaOrig="360" w14:anchorId="64AC9F2B">
                <v:shape id="_x0000_i1221" type="#_x0000_t75" style="width:61.4pt;height:18.1pt" o:ole="">
                  <v:imagedata r:id="rId340" o:title=""/>
                </v:shape>
                <o:OLEObject Type="Embed" ProgID="Equation.DSMT4" ShapeID="_x0000_i1221" DrawAspect="Content" ObjectID="_1766491407" r:id="rId359"/>
              </w:object>
            </w:r>
            <w:r w:rsidRPr="00642C05">
              <w:rPr>
                <w:rFonts w:ascii="宋体" w:hAnsi="宋体" w:hint="eastAsia"/>
                <w:sz w:val="24"/>
                <w:highlight w:val="yellow"/>
              </w:rPr>
              <w:t>，使得</w:t>
            </w:r>
            <w:r w:rsidRPr="00642C05">
              <w:rPr>
                <w:rFonts w:ascii="宋体" w:hAnsi="宋体"/>
                <w:position w:val="-12"/>
                <w:sz w:val="24"/>
                <w:highlight w:val="yellow"/>
              </w:rPr>
              <w:object w:dxaOrig="1579" w:dyaOrig="360" w14:anchorId="4D631ABF">
                <v:shape id="_x0000_i1222" type="#_x0000_t75" style="width:78.65pt;height:18.1pt" o:ole="">
                  <v:imagedata r:id="rId342" o:title=""/>
                </v:shape>
                <o:OLEObject Type="Embed" ProgID="Equation.DSMT4" ShapeID="_x0000_i1222" DrawAspect="Content" ObjectID="_1766491408" r:id="rId360"/>
              </w:object>
            </w:r>
            <w:r w:rsidRPr="00642C05">
              <w:rPr>
                <w:rFonts w:ascii="宋体" w:hAnsi="宋体"/>
                <w:sz w:val="24"/>
                <w:highlight w:val="yellow"/>
              </w:rPr>
              <w:t>.………</w:t>
            </w:r>
            <w:r>
              <w:rPr>
                <w:rFonts w:ascii="宋体" w:hAnsi="宋体"/>
                <w:sz w:val="24"/>
              </w:rPr>
              <w:t>……………………7分</w:t>
            </w:r>
          </w:p>
          <w:p w14:paraId="5FCB3456" w14:textId="77777777" w:rsidR="00465609" w:rsidRDefault="00751CCF" w:rsidP="00465609">
            <w:pPr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、</w:t>
            </w:r>
            <w:r w:rsidR="00465609">
              <w:rPr>
                <w:rFonts w:hint="eastAsia"/>
                <w:szCs w:val="21"/>
              </w:rPr>
              <w:t>已知</w:t>
            </w:r>
            <w:r w:rsidR="00465609" w:rsidRPr="00465609">
              <w:rPr>
                <w:position w:val="-10"/>
                <w:szCs w:val="21"/>
              </w:rPr>
              <w:object w:dxaOrig="920" w:dyaOrig="320" w14:anchorId="6E060154">
                <v:shape id="_x0000_i1223" type="#_x0000_t75" style="width:46.8pt;height:15.45pt" o:ole="">
                  <v:imagedata r:id="rId361" o:title=""/>
                </v:shape>
                <o:OLEObject Type="Embed" ProgID="Equation.DSMT4" ShapeID="_x0000_i1223" DrawAspect="Content" ObjectID="_1766491409" r:id="rId362"/>
              </w:object>
            </w:r>
            <w:r w:rsidR="00465609">
              <w:rPr>
                <w:rFonts w:hint="eastAsia"/>
                <w:szCs w:val="21"/>
              </w:rPr>
              <w:t>是由方程</w:t>
            </w:r>
            <w:r w:rsidR="00465609" w:rsidRPr="00465609">
              <w:rPr>
                <w:position w:val="-10"/>
                <w:szCs w:val="21"/>
              </w:rPr>
              <w:object w:dxaOrig="2120" w:dyaOrig="360" w14:anchorId="776DDB97">
                <v:shape id="_x0000_i1224" type="#_x0000_t75" style="width:106pt;height:18.1pt" o:ole="">
                  <v:imagedata r:id="rId363" o:title=""/>
                </v:shape>
                <o:OLEObject Type="Embed" ProgID="Equation.DSMT4" ShapeID="_x0000_i1224" DrawAspect="Content" ObjectID="_1766491410" r:id="rId364"/>
              </w:object>
            </w:r>
            <w:r w:rsidR="00465609">
              <w:rPr>
                <w:rFonts w:hint="eastAsia"/>
                <w:szCs w:val="21"/>
              </w:rPr>
              <w:t>所确定的隐函数</w:t>
            </w:r>
            <w:r w:rsidR="00465609">
              <w:rPr>
                <w:rFonts w:hint="eastAsia"/>
                <w:szCs w:val="21"/>
              </w:rPr>
              <w:t>.</w:t>
            </w:r>
          </w:p>
          <w:p w14:paraId="11A3B610" w14:textId="77777777" w:rsidR="009B407F" w:rsidRDefault="00465609" w:rsidP="00465609">
            <w:pPr>
              <w:snapToGrid w:val="0"/>
              <w:ind w:firstLineChars="100" w:firstLine="210"/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）求</w:t>
            </w:r>
            <w:r w:rsidRPr="00465609">
              <w:rPr>
                <w:position w:val="-24"/>
                <w:szCs w:val="21"/>
              </w:rPr>
              <w:object w:dxaOrig="340" w:dyaOrig="620" w14:anchorId="4C8E153C">
                <v:shape id="_x0000_i1225" type="#_x0000_t75" style="width:16.8pt;height:31.8pt" o:ole="">
                  <v:imagedata r:id="rId365" o:title=""/>
                </v:shape>
                <o:OLEObject Type="Embed" ProgID="Equation.DSMT4" ShapeID="_x0000_i1225" DrawAspect="Content" ObjectID="_1766491411" r:id="rId366"/>
              </w:object>
            </w:r>
            <w:r>
              <w:rPr>
                <w:rFonts w:hint="eastAsia"/>
                <w:szCs w:val="21"/>
              </w:rPr>
              <w:t>；（</w:t>
            </w:r>
            <w:r w:rsidRPr="007C73C2">
              <w:rPr>
                <w:rFonts w:hint="eastAsia"/>
                <w:szCs w:val="21"/>
                <w:highlight w:val="yellow"/>
              </w:rPr>
              <w:t>2</w:t>
            </w:r>
            <w:r w:rsidRPr="007C73C2">
              <w:rPr>
                <w:rFonts w:hint="eastAsia"/>
                <w:szCs w:val="21"/>
                <w:highlight w:val="yellow"/>
              </w:rPr>
              <w:t>）计算极限</w:t>
            </w:r>
            <w:r w:rsidRPr="007C73C2">
              <w:rPr>
                <w:position w:val="-28"/>
                <w:szCs w:val="21"/>
                <w:highlight w:val="yellow"/>
              </w:rPr>
              <w:object w:dxaOrig="1460" w:dyaOrig="700" w14:anchorId="01D16F80">
                <v:shape id="_x0000_i1226" type="#_x0000_t75" style="width:72.45pt;height:35.35pt" o:ole="">
                  <v:imagedata r:id="rId367" o:title=""/>
                </v:shape>
                <o:OLEObject Type="Embed" ProgID="Equation.DSMT4" ShapeID="_x0000_i1226" DrawAspect="Content" ObjectID="_1766491412" r:id="rId368"/>
              </w:object>
            </w:r>
            <w:r>
              <w:rPr>
                <w:szCs w:val="21"/>
              </w:rPr>
              <w:t xml:space="preserve">. </w:t>
            </w:r>
          </w:p>
          <w:p w14:paraId="508C5017" w14:textId="77777777" w:rsidR="00841E29" w:rsidRPr="00642C05" w:rsidRDefault="00841E29" w:rsidP="00841E29">
            <w:pPr>
              <w:snapToGrid w:val="0"/>
              <w:rPr>
                <w:highlight w:val="lightGray"/>
              </w:rPr>
            </w:pPr>
            <w:r>
              <w:rPr>
                <w:rFonts w:hint="eastAsia"/>
              </w:rPr>
              <w:t>解：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（</w:t>
            </w:r>
            <w:r w:rsidRPr="00642C05">
              <w:rPr>
                <w:rFonts w:hint="eastAsia"/>
                <w:highlight w:val="lightGray"/>
              </w:rPr>
              <w:t>1</w:t>
            </w:r>
            <w:r w:rsidRPr="00642C05">
              <w:rPr>
                <w:rFonts w:hint="eastAsia"/>
                <w:highlight w:val="lightGray"/>
              </w:rPr>
              <w:t>）对方程两边</w:t>
            </w:r>
            <w:r w:rsidRPr="00642C05">
              <w:rPr>
                <w:position w:val="-6"/>
                <w:highlight w:val="lightGray"/>
              </w:rPr>
              <w:object w:dxaOrig="200" w:dyaOrig="220" w14:anchorId="5AAF26AA">
                <v:shape id="_x0000_i1227" type="#_x0000_t75" style="width:10.6pt;height:11.5pt" o:ole="">
                  <v:imagedata r:id="rId369" o:title=""/>
                </v:shape>
                <o:OLEObject Type="Embed" ProgID="Equation.DSMT4" ShapeID="_x0000_i1227" DrawAspect="Content" ObjectID="_1766491413" r:id="rId370"/>
              </w:object>
            </w:r>
            <w:r w:rsidRPr="00642C05">
              <w:rPr>
                <w:highlight w:val="lightGray"/>
              </w:rPr>
              <w:t>求导得：</w:t>
            </w:r>
            <w:r w:rsidRPr="00642C05">
              <w:rPr>
                <w:rFonts w:hint="eastAsia"/>
                <w:highlight w:val="lightGray"/>
              </w:rPr>
              <w:t xml:space="preserve"> </w:t>
            </w:r>
            <w:r w:rsidRPr="00642C05">
              <w:rPr>
                <w:position w:val="-10"/>
                <w:highlight w:val="lightGray"/>
              </w:rPr>
              <w:object w:dxaOrig="3460" w:dyaOrig="360" w14:anchorId="0C6B2533">
                <v:shape id="_x0000_i1228" type="#_x0000_t75" style="width:173.15pt;height:18.1pt" o:ole="">
                  <v:imagedata r:id="rId371" o:title=""/>
                </v:shape>
                <o:OLEObject Type="Embed" ProgID="Equation.DSMT4" ShapeID="_x0000_i1228" DrawAspect="Content" ObjectID="_1766491414" r:id="rId372"/>
              </w:object>
            </w:r>
            <w:r w:rsidRPr="00642C05">
              <w:rPr>
                <w:highlight w:val="lightGray"/>
              </w:rPr>
              <w:t xml:space="preserve"> </w:t>
            </w:r>
          </w:p>
          <w:p w14:paraId="31E958C0" w14:textId="77777777" w:rsidR="00841E29" w:rsidRDefault="00841E29" w:rsidP="00841E29">
            <w:pPr>
              <w:snapToGrid w:val="0"/>
              <w:rPr>
                <w:szCs w:val="21"/>
              </w:rPr>
            </w:pPr>
            <w:r w:rsidRPr="00642C05">
              <w:rPr>
                <w:highlight w:val="lightGray"/>
              </w:rPr>
              <w:t xml:space="preserve">      </w:t>
            </w:r>
            <w:r w:rsidRPr="00642C05">
              <w:rPr>
                <w:highlight w:val="lightGray"/>
              </w:rPr>
              <w:t>所以</w:t>
            </w:r>
            <w:r w:rsidRPr="00642C05">
              <w:rPr>
                <w:rFonts w:hint="eastAsia"/>
                <w:highlight w:val="lightGray"/>
              </w:rPr>
              <w:t xml:space="preserve"> </w:t>
            </w:r>
            <w:r w:rsidRPr="00642C05">
              <w:rPr>
                <w:highlight w:val="lightGray"/>
              </w:rPr>
              <w:t xml:space="preserve"> </w:t>
            </w:r>
            <w:r w:rsidRPr="00642C05">
              <w:rPr>
                <w:position w:val="-28"/>
                <w:szCs w:val="21"/>
                <w:highlight w:val="lightGray"/>
              </w:rPr>
              <w:object w:dxaOrig="1800" w:dyaOrig="660" w14:anchorId="057ECD0E">
                <v:shape id="_x0000_i1229" type="#_x0000_t75" style="width:90.1pt;height:32.7pt" o:ole="">
                  <v:imagedata r:id="rId373" o:title=""/>
                </v:shape>
                <o:OLEObject Type="Embed" ProgID="Equation.DSMT4" ShapeID="_x0000_i1229" DrawAspect="Content" ObjectID="_1766491415" r:id="rId374"/>
              </w:object>
            </w:r>
            <w:r w:rsidRPr="00642C05">
              <w:rPr>
                <w:szCs w:val="21"/>
                <w:highlight w:val="lightGray"/>
              </w:rPr>
              <w:t>……</w:t>
            </w:r>
            <w:proofErr w:type="gramStart"/>
            <w:r w:rsidRPr="00642C05">
              <w:rPr>
                <w:szCs w:val="21"/>
                <w:highlight w:val="lightGray"/>
              </w:rPr>
              <w:t>……</w:t>
            </w:r>
            <w:r>
              <w:rPr>
                <w:szCs w:val="21"/>
              </w:rPr>
              <w:t>…………………………………………</w:t>
            </w:r>
            <w:proofErr w:type="gramEnd"/>
            <w:r>
              <w:rPr>
                <w:szCs w:val="21"/>
              </w:rPr>
              <w:t>3</w:t>
            </w:r>
            <w:r>
              <w:rPr>
                <w:szCs w:val="21"/>
              </w:rPr>
              <w:t>分</w:t>
            </w:r>
          </w:p>
          <w:p w14:paraId="5FFE81C9" w14:textId="77777777" w:rsidR="00841E29" w:rsidRDefault="00841E29" w:rsidP="00841E29">
            <w:pPr>
              <w:snapToGrid w:val="0"/>
              <w:rPr>
                <w:szCs w:val="21"/>
              </w:rPr>
            </w:pPr>
            <w:r>
              <w:rPr>
                <w:rFonts w:hint="eastAsia"/>
              </w:rPr>
              <w:t xml:space="preserve"> </w:t>
            </w:r>
            <w:r>
              <w:t xml:space="preserve">     </w:t>
            </w:r>
            <w:r>
              <w:t>（</w:t>
            </w:r>
            <w:r>
              <w:t>2</w:t>
            </w:r>
            <w:r>
              <w:t>）由</w:t>
            </w:r>
            <w:r w:rsidRPr="00465609">
              <w:rPr>
                <w:position w:val="-10"/>
                <w:szCs w:val="21"/>
              </w:rPr>
              <w:object w:dxaOrig="2120" w:dyaOrig="360" w14:anchorId="6C8D360D">
                <v:shape id="_x0000_i1230" type="#_x0000_t75" style="width:106pt;height:18.1pt" o:ole="">
                  <v:imagedata r:id="rId363" o:title=""/>
                </v:shape>
                <o:OLEObject Type="Embed" ProgID="Equation.DSMT4" ShapeID="_x0000_i1230" DrawAspect="Content" ObjectID="_1766491416" r:id="rId375"/>
              </w:object>
            </w:r>
            <w:r>
              <w:rPr>
                <w:szCs w:val="21"/>
              </w:rPr>
              <w:t>知，</w:t>
            </w:r>
            <w:r w:rsidRPr="00841E29">
              <w:rPr>
                <w:position w:val="-10"/>
                <w:szCs w:val="21"/>
              </w:rPr>
              <w:object w:dxaOrig="880" w:dyaOrig="320" w14:anchorId="005F71C2">
                <v:shape id="_x0000_i1231" type="#_x0000_t75" style="width:44.15pt;height:15.45pt" o:ole="">
                  <v:imagedata r:id="rId376" o:title=""/>
                </v:shape>
                <o:OLEObject Type="Embed" ProgID="Equation.DSMT4" ShapeID="_x0000_i1231" DrawAspect="Content" ObjectID="_1766491417" r:id="rId377"/>
              </w:object>
            </w:r>
            <w:r>
              <w:rPr>
                <w:szCs w:val="21"/>
              </w:rPr>
              <w:t xml:space="preserve"> </w:t>
            </w:r>
          </w:p>
          <w:p w14:paraId="41C5D329" w14:textId="77777777" w:rsidR="00841E29" w:rsidRDefault="00841E29" w:rsidP="00841E29">
            <w:pPr>
              <w:snapToGrid w:val="0"/>
              <w:rPr>
                <w:szCs w:val="21"/>
              </w:rPr>
            </w:pPr>
            <w:r>
              <w:rPr>
                <w:szCs w:val="21"/>
              </w:rPr>
              <w:t xml:space="preserve">           </w:t>
            </w:r>
            <w:r>
              <w:rPr>
                <w:szCs w:val="21"/>
              </w:rPr>
              <w:t>再由</w:t>
            </w:r>
            <w:r w:rsidRPr="00841E29">
              <w:rPr>
                <w:position w:val="-28"/>
                <w:szCs w:val="21"/>
              </w:rPr>
              <w:object w:dxaOrig="1800" w:dyaOrig="660" w14:anchorId="689BDBA4">
                <v:shape id="_x0000_i1232" type="#_x0000_t75" style="width:90.1pt;height:32.7pt" o:ole="">
                  <v:imagedata r:id="rId373" o:title=""/>
                </v:shape>
                <o:OLEObject Type="Embed" ProgID="Equation.DSMT4" ShapeID="_x0000_i1232" DrawAspect="Content" ObjectID="_1766491418" r:id="rId378"/>
              </w:object>
            </w:r>
            <w:r>
              <w:rPr>
                <w:szCs w:val="21"/>
              </w:rPr>
              <w:t>知，</w:t>
            </w:r>
            <w:r w:rsidRPr="00841E29">
              <w:rPr>
                <w:position w:val="-10"/>
                <w:szCs w:val="21"/>
              </w:rPr>
              <w:object w:dxaOrig="1080" w:dyaOrig="320" w14:anchorId="3E461D50">
                <v:shape id="_x0000_i1233" type="#_x0000_t75" style="width:54.35pt;height:15.45pt" o:ole="">
                  <v:imagedata r:id="rId379" o:title=""/>
                </v:shape>
                <o:OLEObject Type="Embed" ProgID="Equation.DSMT4" ShapeID="_x0000_i1233" DrawAspect="Content" ObjectID="_1766491419" r:id="rId380"/>
              </w:object>
            </w:r>
            <w:r>
              <w:rPr>
                <w:szCs w:val="21"/>
              </w:rPr>
              <w:t xml:space="preserve"> </w:t>
            </w:r>
          </w:p>
          <w:p w14:paraId="5D42AF3F" w14:textId="77777777" w:rsidR="00841E29" w:rsidRDefault="00841E29" w:rsidP="00841E29">
            <w:pPr>
              <w:snapToGrid w:val="0"/>
              <w:rPr>
                <w:szCs w:val="21"/>
              </w:rPr>
            </w:pPr>
            <w:r>
              <w:rPr>
                <w:szCs w:val="21"/>
              </w:rPr>
              <w:t xml:space="preserve">        </w:t>
            </w:r>
            <w:r w:rsidRPr="00465609">
              <w:rPr>
                <w:position w:val="-28"/>
                <w:szCs w:val="21"/>
              </w:rPr>
              <w:object w:dxaOrig="1460" w:dyaOrig="700" w14:anchorId="22DF5C28">
                <v:shape id="_x0000_i1234" type="#_x0000_t75" style="width:72.45pt;height:35.35pt" o:ole="">
                  <v:imagedata r:id="rId367" o:title=""/>
                </v:shape>
                <o:OLEObject Type="Embed" ProgID="Equation.DSMT4" ShapeID="_x0000_i1234" DrawAspect="Content" ObjectID="_1766491420" r:id="rId381"/>
              </w:object>
            </w:r>
            <w:r w:rsidRPr="00642C05">
              <w:rPr>
                <w:position w:val="-28"/>
                <w:szCs w:val="21"/>
                <w:highlight w:val="yellow"/>
              </w:rPr>
              <w:object w:dxaOrig="2940" w:dyaOrig="740" w14:anchorId="6DDF390E">
                <v:shape id="_x0000_i1235" type="#_x0000_t75" style="width:147.1pt;height:36.65pt" o:ole="">
                  <v:imagedata r:id="rId382" o:title=""/>
                </v:shape>
                <o:OLEObject Type="Embed" ProgID="Equation.DSMT4" ShapeID="_x0000_i1235" DrawAspect="Content" ObjectID="_1766491421" r:id="rId383"/>
              </w:object>
            </w:r>
            <w:r>
              <w:rPr>
                <w:szCs w:val="21"/>
              </w:rPr>
              <w:t xml:space="preserve"> </w:t>
            </w:r>
          </w:p>
          <w:p w14:paraId="6249FE8B" w14:textId="77777777" w:rsidR="00841E29" w:rsidRDefault="00841E29" w:rsidP="00841E29">
            <w:pPr>
              <w:snapToGrid w:val="0"/>
              <w:rPr>
                <w:szCs w:val="21"/>
              </w:rPr>
            </w:pPr>
            <w:r>
              <w:rPr>
                <w:szCs w:val="21"/>
              </w:rPr>
              <w:t xml:space="preserve">                      </w:t>
            </w:r>
            <w:r w:rsidRPr="00841E29">
              <w:rPr>
                <w:position w:val="-6"/>
                <w:szCs w:val="21"/>
              </w:rPr>
              <w:object w:dxaOrig="1100" w:dyaOrig="520" w14:anchorId="279CB5B7">
                <v:shape id="_x0000_i1236" type="#_x0000_t75" style="width:55.2pt;height:26.5pt" o:ole="">
                  <v:imagedata r:id="rId384" o:title=""/>
                </v:shape>
                <o:OLEObject Type="Embed" ProgID="Equation.DSMT4" ShapeID="_x0000_i1236" DrawAspect="Content" ObjectID="_1766491422" r:id="rId385"/>
              </w:object>
            </w:r>
            <w:r>
              <w:rPr>
                <w:szCs w:val="21"/>
              </w:rPr>
              <w:t xml:space="preserve"> </w:t>
            </w:r>
          </w:p>
          <w:p w14:paraId="4BB70199" w14:textId="77777777" w:rsidR="009928F2" w:rsidRDefault="009928F2" w:rsidP="00841E29">
            <w:pPr>
              <w:snapToGrid w:val="0"/>
              <w:rPr>
                <w:szCs w:val="21"/>
              </w:rPr>
            </w:pPr>
            <w:r>
              <w:rPr>
                <w:szCs w:val="21"/>
              </w:rPr>
              <w:t xml:space="preserve">                      </w:t>
            </w:r>
            <w:r w:rsidRPr="00841E29">
              <w:rPr>
                <w:position w:val="-6"/>
                <w:szCs w:val="21"/>
              </w:rPr>
              <w:object w:dxaOrig="1660" w:dyaOrig="520" w14:anchorId="41F3E90C">
                <v:shape id="_x0000_i1237" type="#_x0000_t75" style="width:83.5pt;height:26.5pt" o:ole="">
                  <v:imagedata r:id="rId386" o:title=""/>
                </v:shape>
                <o:OLEObject Type="Embed" ProgID="Equation.DSMT4" ShapeID="_x0000_i1237" DrawAspect="Content" ObjectID="_1766491423" r:id="rId387"/>
              </w:object>
            </w:r>
          </w:p>
          <w:p w14:paraId="46C52206" w14:textId="77777777" w:rsidR="009928F2" w:rsidRDefault="009928F2" w:rsidP="00841E29">
            <w:pPr>
              <w:snapToGrid w:val="0"/>
            </w:pPr>
            <w:r>
              <w:rPr>
                <w:szCs w:val="21"/>
              </w:rPr>
              <w:t xml:space="preserve">                      </w:t>
            </w:r>
            <w:r w:rsidRPr="009928F2">
              <w:rPr>
                <w:position w:val="-6"/>
                <w:szCs w:val="21"/>
              </w:rPr>
              <w:object w:dxaOrig="440" w:dyaOrig="320" w14:anchorId="45405AB5">
                <v:shape id="_x0000_i1238" type="#_x0000_t75" style="width:21.65pt;height:15.45pt" o:ole="">
                  <v:imagedata r:id="rId388" o:title=""/>
                </v:shape>
                <o:OLEObject Type="Embed" ProgID="Equation.DSMT4" ShapeID="_x0000_i1238" DrawAspect="Content" ObjectID="_1766491424" r:id="rId389"/>
              </w:object>
            </w:r>
            <w:r>
              <w:rPr>
                <w:szCs w:val="21"/>
              </w:rPr>
              <w:t xml:space="preserve"> ……………………………………………………………………7</w:t>
            </w:r>
            <w:r>
              <w:rPr>
                <w:szCs w:val="21"/>
              </w:rPr>
              <w:t>分</w:t>
            </w:r>
          </w:p>
          <w:p w14:paraId="13B7190C" w14:textId="77777777" w:rsidR="00862A9E" w:rsidRDefault="009928F2" w:rsidP="00637996">
            <w:pPr>
              <w:snapToGrid w:val="0"/>
            </w:pPr>
            <w:r>
              <w:rPr>
                <w:rFonts w:hint="eastAsia"/>
              </w:rPr>
              <w:t xml:space="preserve"> </w:t>
            </w:r>
            <w:r>
              <w:t xml:space="preserve">    </w:t>
            </w:r>
            <w:r>
              <w:t>注意：本题的第二步，方法不唯一，酌情评阅。</w:t>
            </w:r>
          </w:p>
        </w:tc>
      </w:tr>
    </w:tbl>
    <w:p w14:paraId="67F54B38" w14:textId="77777777" w:rsidR="00B34703" w:rsidRDefault="00B34703">
      <w:pPr>
        <w:jc w:val="left"/>
      </w:pPr>
    </w:p>
    <w:sectPr w:rsidR="00B34703">
      <w:footerReference w:type="default" r:id="rId390"/>
      <w:pgSz w:w="11907" w:h="16839"/>
      <w:pgMar w:top="1191" w:right="284" w:bottom="567" w:left="567" w:header="851" w:footer="1134" w:gutter="0"/>
      <w:pgNumType w:start="1" w:chapStyle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330510" w14:textId="77777777" w:rsidR="00476AE9" w:rsidRDefault="00476AE9">
      <w:r>
        <w:separator/>
      </w:r>
    </w:p>
  </w:endnote>
  <w:endnote w:type="continuationSeparator" w:id="0">
    <w:p w14:paraId="58C3BD16" w14:textId="77777777" w:rsidR="00476AE9" w:rsidRDefault="00476A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AB8716" w14:textId="77777777" w:rsidR="002A2506" w:rsidRDefault="002A2506">
    <w:pPr>
      <w:pStyle w:val="a5"/>
      <w:jc w:val="center"/>
    </w:pPr>
    <w:r>
      <w:rPr>
        <w:rFonts w:hint="eastAsia"/>
      </w:rPr>
      <w:t>广东工业大学试卷用纸，第</w:t>
    </w:r>
    <w:r>
      <w:fldChar w:fldCharType="begin"/>
    </w:r>
    <w:r>
      <w:rPr>
        <w:rStyle w:val="a3"/>
      </w:rPr>
      <w:instrText xml:space="preserve"> PAGE </w:instrText>
    </w:r>
    <w:r>
      <w:fldChar w:fldCharType="separate"/>
    </w:r>
    <w:r w:rsidR="00EC630B">
      <w:rPr>
        <w:rStyle w:val="a3"/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rPr>
        <w:rStyle w:val="a3"/>
      </w:rPr>
      <w:instrText xml:space="preserve"> NUMPAGES </w:instrText>
    </w:r>
    <w:r>
      <w:fldChar w:fldCharType="separate"/>
    </w:r>
    <w:r w:rsidR="00EC630B">
      <w:rPr>
        <w:rStyle w:val="a3"/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06F70C" w14:textId="77777777" w:rsidR="00476AE9" w:rsidRDefault="00476AE9">
      <w:r>
        <w:separator/>
      </w:r>
    </w:p>
  </w:footnote>
  <w:footnote w:type="continuationSeparator" w:id="0">
    <w:p w14:paraId="7444D785" w14:textId="77777777" w:rsidR="00476AE9" w:rsidRDefault="00476A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67D309A"/>
    <w:multiLevelType w:val="singleLevel"/>
    <w:tmpl w:val="967D309A"/>
    <w:lvl w:ilvl="0">
      <w:start w:val="1"/>
      <w:numFmt w:val="decimal"/>
      <w:suff w:val="space"/>
      <w:lvlText w:val="(%1)"/>
      <w:lvlJc w:val="left"/>
      <w:pPr>
        <w:ind w:left="360" w:firstLine="0"/>
      </w:pPr>
    </w:lvl>
  </w:abstractNum>
  <w:abstractNum w:abstractNumId="1" w15:restartNumberingAfterBreak="0">
    <w:nsid w:val="A126159A"/>
    <w:multiLevelType w:val="singleLevel"/>
    <w:tmpl w:val="A126159A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B9914E2C"/>
    <w:multiLevelType w:val="singleLevel"/>
    <w:tmpl w:val="B9914E2C"/>
    <w:lvl w:ilvl="0">
      <w:start w:val="3"/>
      <w:numFmt w:val="decimal"/>
      <w:suff w:val="space"/>
      <w:lvlText w:val="%1."/>
      <w:lvlJc w:val="left"/>
    </w:lvl>
  </w:abstractNum>
  <w:abstractNum w:abstractNumId="3" w15:restartNumberingAfterBreak="0">
    <w:nsid w:val="C09D69CE"/>
    <w:multiLevelType w:val="singleLevel"/>
    <w:tmpl w:val="C09D69CE"/>
    <w:lvl w:ilvl="0">
      <w:start w:val="2"/>
      <w:numFmt w:val="decimal"/>
      <w:suff w:val="nothing"/>
      <w:lvlText w:val="（%1）"/>
      <w:lvlJc w:val="left"/>
    </w:lvl>
  </w:abstractNum>
  <w:abstractNum w:abstractNumId="4" w15:restartNumberingAfterBreak="0">
    <w:nsid w:val="DD6B67A5"/>
    <w:multiLevelType w:val="singleLevel"/>
    <w:tmpl w:val="DD6B67A5"/>
    <w:lvl w:ilvl="0">
      <w:start w:val="2"/>
      <w:numFmt w:val="decimal"/>
      <w:suff w:val="space"/>
      <w:lvlText w:val="%1."/>
      <w:lvlJc w:val="left"/>
    </w:lvl>
  </w:abstractNum>
  <w:abstractNum w:abstractNumId="5" w15:restartNumberingAfterBreak="0">
    <w:nsid w:val="E4BD3253"/>
    <w:multiLevelType w:val="multilevel"/>
    <w:tmpl w:val="E158A35E"/>
    <w:lvl w:ilvl="0">
      <w:start w:val="3"/>
      <w:numFmt w:val="decimal"/>
      <w:suff w:val="space"/>
      <w:lvlText w:val="%1."/>
      <w:lvlJc w:val="left"/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0590AE6B"/>
    <w:multiLevelType w:val="singleLevel"/>
    <w:tmpl w:val="0590AE6B"/>
    <w:lvl w:ilvl="0">
      <w:start w:val="2"/>
      <w:numFmt w:val="decimal"/>
      <w:suff w:val="space"/>
      <w:lvlText w:val="(%1)"/>
      <w:lvlJc w:val="left"/>
      <w:pPr>
        <w:ind w:left="420" w:firstLine="0"/>
      </w:pPr>
    </w:lvl>
  </w:abstractNum>
  <w:abstractNum w:abstractNumId="7" w15:restartNumberingAfterBreak="0">
    <w:nsid w:val="087C9FB5"/>
    <w:multiLevelType w:val="singleLevel"/>
    <w:tmpl w:val="087C9FB5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8" w15:restartNumberingAfterBreak="0">
    <w:nsid w:val="26E268E0"/>
    <w:multiLevelType w:val="hybridMultilevel"/>
    <w:tmpl w:val="33C21568"/>
    <w:lvl w:ilvl="0" w:tplc="27AC400C">
      <w:start w:val="4"/>
      <w:numFmt w:val="japaneseCounting"/>
      <w:lvlText w:val="%1、"/>
      <w:lvlJc w:val="left"/>
      <w:pPr>
        <w:ind w:left="870" w:hanging="435"/>
      </w:pPr>
      <w:rPr>
        <w:rFonts w:hAnsi="宋体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ind w:left="4215" w:hanging="420"/>
      </w:pPr>
    </w:lvl>
  </w:abstractNum>
  <w:abstractNum w:abstractNumId="9" w15:restartNumberingAfterBreak="0">
    <w:nsid w:val="2B2031D8"/>
    <w:multiLevelType w:val="hybridMultilevel"/>
    <w:tmpl w:val="C6369064"/>
    <w:lvl w:ilvl="0" w:tplc="402AD69C">
      <w:start w:val="4"/>
      <w:numFmt w:val="japaneseCounting"/>
      <w:lvlText w:val="%1、"/>
      <w:lvlJc w:val="left"/>
      <w:pPr>
        <w:ind w:left="435" w:hanging="435"/>
      </w:pPr>
      <w:rPr>
        <w:rFonts w:hAnsi="宋体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6830B98"/>
    <w:multiLevelType w:val="hybridMultilevel"/>
    <w:tmpl w:val="78B06B88"/>
    <w:lvl w:ilvl="0" w:tplc="27AC400C">
      <w:start w:val="4"/>
      <w:numFmt w:val="japaneseCounting"/>
      <w:lvlText w:val="%1、"/>
      <w:lvlJc w:val="left"/>
      <w:pPr>
        <w:ind w:left="435" w:hanging="435"/>
      </w:pPr>
      <w:rPr>
        <w:rFonts w:hAnsi="宋体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D4127D9"/>
    <w:multiLevelType w:val="hybridMultilevel"/>
    <w:tmpl w:val="C1043C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D7163FC"/>
    <w:multiLevelType w:val="hybridMultilevel"/>
    <w:tmpl w:val="209EA92A"/>
    <w:lvl w:ilvl="0" w:tplc="27AC400C">
      <w:start w:val="4"/>
      <w:numFmt w:val="japaneseCounting"/>
      <w:lvlText w:val="%1、"/>
      <w:lvlJc w:val="left"/>
      <w:pPr>
        <w:ind w:left="435" w:hanging="435"/>
      </w:pPr>
      <w:rPr>
        <w:rFonts w:hAnsi="宋体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DB6605F"/>
    <w:multiLevelType w:val="hybridMultilevel"/>
    <w:tmpl w:val="BA9A1F7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331178448">
    <w:abstractNumId w:val="1"/>
  </w:num>
  <w:num w:numId="2" w16cid:durableId="1862741095">
    <w:abstractNumId w:val="4"/>
  </w:num>
  <w:num w:numId="3" w16cid:durableId="485633920">
    <w:abstractNumId w:val="5"/>
  </w:num>
  <w:num w:numId="4" w16cid:durableId="428042516">
    <w:abstractNumId w:val="2"/>
  </w:num>
  <w:num w:numId="5" w16cid:durableId="1049888223">
    <w:abstractNumId w:val="0"/>
  </w:num>
  <w:num w:numId="6" w16cid:durableId="233511306">
    <w:abstractNumId w:val="3"/>
  </w:num>
  <w:num w:numId="7" w16cid:durableId="609119726">
    <w:abstractNumId w:val="7"/>
  </w:num>
  <w:num w:numId="8" w16cid:durableId="836770273">
    <w:abstractNumId w:val="6"/>
  </w:num>
  <w:num w:numId="9" w16cid:durableId="1108891862">
    <w:abstractNumId w:val="9"/>
  </w:num>
  <w:num w:numId="10" w16cid:durableId="2143307984">
    <w:abstractNumId w:val="10"/>
  </w:num>
  <w:num w:numId="11" w16cid:durableId="1433010516">
    <w:abstractNumId w:val="12"/>
  </w:num>
  <w:num w:numId="12" w16cid:durableId="620114659">
    <w:abstractNumId w:val="8"/>
  </w:num>
  <w:num w:numId="13" w16cid:durableId="1984236736">
    <w:abstractNumId w:val="13"/>
  </w:num>
  <w:num w:numId="14" w16cid:durableId="122710374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doNotDisplayPageBoundarie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4F77"/>
    <w:rsid w:val="00030093"/>
    <w:rsid w:val="00066739"/>
    <w:rsid w:val="0007769A"/>
    <w:rsid w:val="000818B6"/>
    <w:rsid w:val="00085768"/>
    <w:rsid w:val="000B47D9"/>
    <w:rsid w:val="0010021F"/>
    <w:rsid w:val="00107711"/>
    <w:rsid w:val="00147D95"/>
    <w:rsid w:val="001514FF"/>
    <w:rsid w:val="00151B82"/>
    <w:rsid w:val="001538DE"/>
    <w:rsid w:val="001670C3"/>
    <w:rsid w:val="001842F6"/>
    <w:rsid w:val="001918EB"/>
    <w:rsid w:val="001B1660"/>
    <w:rsid w:val="001D4F77"/>
    <w:rsid w:val="001D60F7"/>
    <w:rsid w:val="001E4377"/>
    <w:rsid w:val="001F4602"/>
    <w:rsid w:val="00200E61"/>
    <w:rsid w:val="00254604"/>
    <w:rsid w:val="00256753"/>
    <w:rsid w:val="00264187"/>
    <w:rsid w:val="00272394"/>
    <w:rsid w:val="00290BC0"/>
    <w:rsid w:val="00295D04"/>
    <w:rsid w:val="002A2506"/>
    <w:rsid w:val="002D4096"/>
    <w:rsid w:val="003024BA"/>
    <w:rsid w:val="00317535"/>
    <w:rsid w:val="0032093D"/>
    <w:rsid w:val="0032558A"/>
    <w:rsid w:val="0034093D"/>
    <w:rsid w:val="003533E2"/>
    <w:rsid w:val="003B5F6D"/>
    <w:rsid w:val="003E0648"/>
    <w:rsid w:val="0041078A"/>
    <w:rsid w:val="0042533A"/>
    <w:rsid w:val="004263FB"/>
    <w:rsid w:val="00465609"/>
    <w:rsid w:val="00472198"/>
    <w:rsid w:val="00476AE9"/>
    <w:rsid w:val="004F4F0D"/>
    <w:rsid w:val="00505DCB"/>
    <w:rsid w:val="00561F75"/>
    <w:rsid w:val="00567DFA"/>
    <w:rsid w:val="005B272D"/>
    <w:rsid w:val="005E103D"/>
    <w:rsid w:val="005F7634"/>
    <w:rsid w:val="00600189"/>
    <w:rsid w:val="0062463B"/>
    <w:rsid w:val="00637996"/>
    <w:rsid w:val="00642C05"/>
    <w:rsid w:val="006958D7"/>
    <w:rsid w:val="00696B32"/>
    <w:rsid w:val="00697489"/>
    <w:rsid w:val="00697B30"/>
    <w:rsid w:val="006A48BF"/>
    <w:rsid w:val="006B0602"/>
    <w:rsid w:val="006C30E0"/>
    <w:rsid w:val="006E6653"/>
    <w:rsid w:val="006F5455"/>
    <w:rsid w:val="007032C3"/>
    <w:rsid w:val="00717262"/>
    <w:rsid w:val="00730886"/>
    <w:rsid w:val="00750BD4"/>
    <w:rsid w:val="00751CCF"/>
    <w:rsid w:val="007579C9"/>
    <w:rsid w:val="007737B3"/>
    <w:rsid w:val="007B1C6D"/>
    <w:rsid w:val="007C73C2"/>
    <w:rsid w:val="007D49BE"/>
    <w:rsid w:val="007F7EAB"/>
    <w:rsid w:val="008166EC"/>
    <w:rsid w:val="00841E29"/>
    <w:rsid w:val="00843680"/>
    <w:rsid w:val="00862A9E"/>
    <w:rsid w:val="00865420"/>
    <w:rsid w:val="008827AF"/>
    <w:rsid w:val="008905CA"/>
    <w:rsid w:val="00897AEE"/>
    <w:rsid w:val="008B0D5B"/>
    <w:rsid w:val="008B2363"/>
    <w:rsid w:val="008E0BF5"/>
    <w:rsid w:val="008E3BFA"/>
    <w:rsid w:val="008F1927"/>
    <w:rsid w:val="008F358D"/>
    <w:rsid w:val="00910FB8"/>
    <w:rsid w:val="00944CCF"/>
    <w:rsid w:val="00945C5D"/>
    <w:rsid w:val="00952906"/>
    <w:rsid w:val="00953E64"/>
    <w:rsid w:val="009817BC"/>
    <w:rsid w:val="009928F2"/>
    <w:rsid w:val="00996B5A"/>
    <w:rsid w:val="0099770A"/>
    <w:rsid w:val="009B407F"/>
    <w:rsid w:val="009C4A0B"/>
    <w:rsid w:val="009D7960"/>
    <w:rsid w:val="009E5926"/>
    <w:rsid w:val="009F7B51"/>
    <w:rsid w:val="00A015EF"/>
    <w:rsid w:val="00A32A9C"/>
    <w:rsid w:val="00A449AE"/>
    <w:rsid w:val="00A66972"/>
    <w:rsid w:val="00AA50AD"/>
    <w:rsid w:val="00AC2869"/>
    <w:rsid w:val="00AF425A"/>
    <w:rsid w:val="00B14EEC"/>
    <w:rsid w:val="00B25CED"/>
    <w:rsid w:val="00B3138E"/>
    <w:rsid w:val="00B34703"/>
    <w:rsid w:val="00B44246"/>
    <w:rsid w:val="00B76C70"/>
    <w:rsid w:val="00B925F5"/>
    <w:rsid w:val="00BC6C65"/>
    <w:rsid w:val="00BE28DC"/>
    <w:rsid w:val="00BE69F6"/>
    <w:rsid w:val="00C033D3"/>
    <w:rsid w:val="00C046EC"/>
    <w:rsid w:val="00C0641C"/>
    <w:rsid w:val="00C20C17"/>
    <w:rsid w:val="00C20DFD"/>
    <w:rsid w:val="00C2695F"/>
    <w:rsid w:val="00C74BB7"/>
    <w:rsid w:val="00C80833"/>
    <w:rsid w:val="00C91A3B"/>
    <w:rsid w:val="00CB77E7"/>
    <w:rsid w:val="00D044F6"/>
    <w:rsid w:val="00D371D2"/>
    <w:rsid w:val="00D71ADE"/>
    <w:rsid w:val="00D7789C"/>
    <w:rsid w:val="00D81B76"/>
    <w:rsid w:val="00D94AAD"/>
    <w:rsid w:val="00D966D8"/>
    <w:rsid w:val="00DD2AC2"/>
    <w:rsid w:val="00E02A5E"/>
    <w:rsid w:val="00E1506C"/>
    <w:rsid w:val="00E272BD"/>
    <w:rsid w:val="00E56CFC"/>
    <w:rsid w:val="00E66249"/>
    <w:rsid w:val="00E734BF"/>
    <w:rsid w:val="00E86DFF"/>
    <w:rsid w:val="00EC630B"/>
    <w:rsid w:val="00EF5167"/>
    <w:rsid w:val="00F02912"/>
    <w:rsid w:val="00F04785"/>
    <w:rsid w:val="00F068EE"/>
    <w:rsid w:val="00F533AC"/>
    <w:rsid w:val="00F56BAD"/>
    <w:rsid w:val="00F6466E"/>
    <w:rsid w:val="00F85400"/>
    <w:rsid w:val="00FA1BD0"/>
    <w:rsid w:val="00FB0429"/>
    <w:rsid w:val="00FB3300"/>
    <w:rsid w:val="00FB655D"/>
    <w:rsid w:val="00FC0B80"/>
    <w:rsid w:val="00FC7DD1"/>
    <w:rsid w:val="00FE1212"/>
    <w:rsid w:val="00FF118A"/>
    <w:rsid w:val="00FF2627"/>
    <w:rsid w:val="0137255C"/>
    <w:rsid w:val="013B5652"/>
    <w:rsid w:val="016E0603"/>
    <w:rsid w:val="01F711F3"/>
    <w:rsid w:val="020443CC"/>
    <w:rsid w:val="020C2B1E"/>
    <w:rsid w:val="03280C23"/>
    <w:rsid w:val="03494F35"/>
    <w:rsid w:val="03B13A10"/>
    <w:rsid w:val="03B30EE0"/>
    <w:rsid w:val="044332FA"/>
    <w:rsid w:val="04B417E5"/>
    <w:rsid w:val="05692897"/>
    <w:rsid w:val="05975CBE"/>
    <w:rsid w:val="06224B48"/>
    <w:rsid w:val="06251D57"/>
    <w:rsid w:val="06605591"/>
    <w:rsid w:val="06954A16"/>
    <w:rsid w:val="06CF2DE5"/>
    <w:rsid w:val="06E57246"/>
    <w:rsid w:val="072C325F"/>
    <w:rsid w:val="07F85650"/>
    <w:rsid w:val="08055733"/>
    <w:rsid w:val="08510A61"/>
    <w:rsid w:val="08873087"/>
    <w:rsid w:val="088E4904"/>
    <w:rsid w:val="089B472C"/>
    <w:rsid w:val="0963720B"/>
    <w:rsid w:val="098E461A"/>
    <w:rsid w:val="0A343D52"/>
    <w:rsid w:val="0AA24B02"/>
    <w:rsid w:val="0AD0766F"/>
    <w:rsid w:val="0B253926"/>
    <w:rsid w:val="0B3C42CE"/>
    <w:rsid w:val="0BCB0272"/>
    <w:rsid w:val="0BEF2CF8"/>
    <w:rsid w:val="0BFD7F14"/>
    <w:rsid w:val="0C141382"/>
    <w:rsid w:val="0C7905B7"/>
    <w:rsid w:val="0D0F12A4"/>
    <w:rsid w:val="0D116335"/>
    <w:rsid w:val="0D231AED"/>
    <w:rsid w:val="0D6E616E"/>
    <w:rsid w:val="0E210887"/>
    <w:rsid w:val="0E4D0BFF"/>
    <w:rsid w:val="0EA31B49"/>
    <w:rsid w:val="0EA64819"/>
    <w:rsid w:val="0EEE346D"/>
    <w:rsid w:val="0F0B77B8"/>
    <w:rsid w:val="0F6A6B71"/>
    <w:rsid w:val="0F82557D"/>
    <w:rsid w:val="0F8C7B5C"/>
    <w:rsid w:val="0FD73C59"/>
    <w:rsid w:val="100826E1"/>
    <w:rsid w:val="101A18FF"/>
    <w:rsid w:val="10424BFC"/>
    <w:rsid w:val="10C81BE8"/>
    <w:rsid w:val="10DB14D4"/>
    <w:rsid w:val="11B36612"/>
    <w:rsid w:val="11B86A6C"/>
    <w:rsid w:val="12C476FB"/>
    <w:rsid w:val="13F4116D"/>
    <w:rsid w:val="14463801"/>
    <w:rsid w:val="14A46B49"/>
    <w:rsid w:val="15436B5F"/>
    <w:rsid w:val="15512F62"/>
    <w:rsid w:val="155B45E5"/>
    <w:rsid w:val="15F07B04"/>
    <w:rsid w:val="16060459"/>
    <w:rsid w:val="160E70FF"/>
    <w:rsid w:val="16211B17"/>
    <w:rsid w:val="166F010D"/>
    <w:rsid w:val="168F5BDC"/>
    <w:rsid w:val="16981366"/>
    <w:rsid w:val="16D85177"/>
    <w:rsid w:val="17422E6E"/>
    <w:rsid w:val="17C16C71"/>
    <w:rsid w:val="181B313F"/>
    <w:rsid w:val="18974190"/>
    <w:rsid w:val="18E45494"/>
    <w:rsid w:val="19676666"/>
    <w:rsid w:val="198D3300"/>
    <w:rsid w:val="19C1731E"/>
    <w:rsid w:val="1A341D76"/>
    <w:rsid w:val="1AE24446"/>
    <w:rsid w:val="1B7D18BF"/>
    <w:rsid w:val="1BA6126D"/>
    <w:rsid w:val="1BB91152"/>
    <w:rsid w:val="1BBD7F2D"/>
    <w:rsid w:val="1BD25713"/>
    <w:rsid w:val="1CC7475C"/>
    <w:rsid w:val="1CEA5D31"/>
    <w:rsid w:val="1D4D12ED"/>
    <w:rsid w:val="1D5077AD"/>
    <w:rsid w:val="1D76690C"/>
    <w:rsid w:val="1D8079A8"/>
    <w:rsid w:val="1E8B24D2"/>
    <w:rsid w:val="1EBA5F5C"/>
    <w:rsid w:val="1F0E6D82"/>
    <w:rsid w:val="1FA42BE0"/>
    <w:rsid w:val="1FF414D3"/>
    <w:rsid w:val="1FFA3D85"/>
    <w:rsid w:val="200603C5"/>
    <w:rsid w:val="20440BBB"/>
    <w:rsid w:val="205D1BEA"/>
    <w:rsid w:val="207B4E12"/>
    <w:rsid w:val="2089640E"/>
    <w:rsid w:val="2129117B"/>
    <w:rsid w:val="212B7327"/>
    <w:rsid w:val="21E75C55"/>
    <w:rsid w:val="22436F36"/>
    <w:rsid w:val="22A1235A"/>
    <w:rsid w:val="22D75CB1"/>
    <w:rsid w:val="23112D3E"/>
    <w:rsid w:val="23D668D7"/>
    <w:rsid w:val="241960BB"/>
    <w:rsid w:val="24706C5D"/>
    <w:rsid w:val="24AA7AC6"/>
    <w:rsid w:val="252F338A"/>
    <w:rsid w:val="253A5977"/>
    <w:rsid w:val="253D6C9C"/>
    <w:rsid w:val="253F4AC1"/>
    <w:rsid w:val="254D6208"/>
    <w:rsid w:val="25896431"/>
    <w:rsid w:val="259579CF"/>
    <w:rsid w:val="25DE7039"/>
    <w:rsid w:val="25E20046"/>
    <w:rsid w:val="262940BF"/>
    <w:rsid w:val="26422B9B"/>
    <w:rsid w:val="266A61B1"/>
    <w:rsid w:val="26E4293D"/>
    <w:rsid w:val="2751262D"/>
    <w:rsid w:val="2767412D"/>
    <w:rsid w:val="276D185A"/>
    <w:rsid w:val="27802D44"/>
    <w:rsid w:val="27A33E8D"/>
    <w:rsid w:val="280D24C4"/>
    <w:rsid w:val="28152C79"/>
    <w:rsid w:val="282067AA"/>
    <w:rsid w:val="28784A91"/>
    <w:rsid w:val="28D0273A"/>
    <w:rsid w:val="28D602D4"/>
    <w:rsid w:val="28F26392"/>
    <w:rsid w:val="290606E8"/>
    <w:rsid w:val="294A4952"/>
    <w:rsid w:val="299A1ECD"/>
    <w:rsid w:val="29D17897"/>
    <w:rsid w:val="2A6F6C41"/>
    <w:rsid w:val="2AAB23DE"/>
    <w:rsid w:val="2ABC6659"/>
    <w:rsid w:val="2B060262"/>
    <w:rsid w:val="2B2721DF"/>
    <w:rsid w:val="2B622B90"/>
    <w:rsid w:val="2B71174B"/>
    <w:rsid w:val="2B9B62CA"/>
    <w:rsid w:val="2BB50E2F"/>
    <w:rsid w:val="2BCA30C5"/>
    <w:rsid w:val="2C214499"/>
    <w:rsid w:val="2C252BAB"/>
    <w:rsid w:val="2D206F2F"/>
    <w:rsid w:val="2D74216D"/>
    <w:rsid w:val="2DBF409A"/>
    <w:rsid w:val="2DCB43BF"/>
    <w:rsid w:val="2DCF0999"/>
    <w:rsid w:val="2E7305F8"/>
    <w:rsid w:val="2EBC579F"/>
    <w:rsid w:val="2EDE654B"/>
    <w:rsid w:val="2F2E3D27"/>
    <w:rsid w:val="2F641242"/>
    <w:rsid w:val="2F796FDA"/>
    <w:rsid w:val="2F9957A4"/>
    <w:rsid w:val="2FA9736D"/>
    <w:rsid w:val="2FD05F4C"/>
    <w:rsid w:val="2FFD67B9"/>
    <w:rsid w:val="305B6AA7"/>
    <w:rsid w:val="30BD2DA7"/>
    <w:rsid w:val="312F3D74"/>
    <w:rsid w:val="31381774"/>
    <w:rsid w:val="31A64712"/>
    <w:rsid w:val="31D003A6"/>
    <w:rsid w:val="320C0F50"/>
    <w:rsid w:val="324D1040"/>
    <w:rsid w:val="328F771F"/>
    <w:rsid w:val="32FB0F8C"/>
    <w:rsid w:val="33644675"/>
    <w:rsid w:val="3392379F"/>
    <w:rsid w:val="33D56B10"/>
    <w:rsid w:val="3419255F"/>
    <w:rsid w:val="342A2A50"/>
    <w:rsid w:val="355C2384"/>
    <w:rsid w:val="35715300"/>
    <w:rsid w:val="358E5675"/>
    <w:rsid w:val="36CD562A"/>
    <w:rsid w:val="373C2B08"/>
    <w:rsid w:val="376C30D5"/>
    <w:rsid w:val="37A20FBA"/>
    <w:rsid w:val="38044DC9"/>
    <w:rsid w:val="389F27F3"/>
    <w:rsid w:val="38C81D4A"/>
    <w:rsid w:val="38EE754A"/>
    <w:rsid w:val="38F31126"/>
    <w:rsid w:val="39265536"/>
    <w:rsid w:val="3A5652BE"/>
    <w:rsid w:val="3B202A99"/>
    <w:rsid w:val="3B285C99"/>
    <w:rsid w:val="3B36369C"/>
    <w:rsid w:val="3B38550D"/>
    <w:rsid w:val="3BA0554F"/>
    <w:rsid w:val="3BA10921"/>
    <w:rsid w:val="3BDB641A"/>
    <w:rsid w:val="3BFE4482"/>
    <w:rsid w:val="3C0B1B5C"/>
    <w:rsid w:val="3CC51654"/>
    <w:rsid w:val="3D25318D"/>
    <w:rsid w:val="3D7E52AC"/>
    <w:rsid w:val="3DF54686"/>
    <w:rsid w:val="3E2B3C2E"/>
    <w:rsid w:val="3EC911DE"/>
    <w:rsid w:val="3ED7332F"/>
    <w:rsid w:val="3F35341B"/>
    <w:rsid w:val="3F566E3C"/>
    <w:rsid w:val="402F6752"/>
    <w:rsid w:val="40B3594F"/>
    <w:rsid w:val="40C12BF5"/>
    <w:rsid w:val="41322BCA"/>
    <w:rsid w:val="42031FF6"/>
    <w:rsid w:val="426D75FC"/>
    <w:rsid w:val="42B22B70"/>
    <w:rsid w:val="42EE0833"/>
    <w:rsid w:val="431856DB"/>
    <w:rsid w:val="4341240B"/>
    <w:rsid w:val="435E30CF"/>
    <w:rsid w:val="436219B1"/>
    <w:rsid w:val="43863340"/>
    <w:rsid w:val="438763F3"/>
    <w:rsid w:val="43A537D1"/>
    <w:rsid w:val="43C319A5"/>
    <w:rsid w:val="440F63B9"/>
    <w:rsid w:val="445D0FC7"/>
    <w:rsid w:val="44BD64CE"/>
    <w:rsid w:val="450B00F0"/>
    <w:rsid w:val="45254B43"/>
    <w:rsid w:val="45276658"/>
    <w:rsid w:val="45655A6F"/>
    <w:rsid w:val="457F064F"/>
    <w:rsid w:val="4585672C"/>
    <w:rsid w:val="45E4721B"/>
    <w:rsid w:val="45ED6667"/>
    <w:rsid w:val="45FC49A8"/>
    <w:rsid w:val="46AD695B"/>
    <w:rsid w:val="46DB0E2E"/>
    <w:rsid w:val="47807B12"/>
    <w:rsid w:val="478B21ED"/>
    <w:rsid w:val="47E239D4"/>
    <w:rsid w:val="48251EB7"/>
    <w:rsid w:val="48E504FD"/>
    <w:rsid w:val="4A2A7BB6"/>
    <w:rsid w:val="4A77174E"/>
    <w:rsid w:val="4A7C040E"/>
    <w:rsid w:val="4A8F47D1"/>
    <w:rsid w:val="4ADA7928"/>
    <w:rsid w:val="4AF02D20"/>
    <w:rsid w:val="4AF53C8C"/>
    <w:rsid w:val="4AFF2FF0"/>
    <w:rsid w:val="4C5D0397"/>
    <w:rsid w:val="4D374331"/>
    <w:rsid w:val="4D7F2943"/>
    <w:rsid w:val="4D856CA9"/>
    <w:rsid w:val="4DBF124C"/>
    <w:rsid w:val="4DC25F0E"/>
    <w:rsid w:val="4DD1520F"/>
    <w:rsid w:val="4F0E0E97"/>
    <w:rsid w:val="4F136C19"/>
    <w:rsid w:val="4F867058"/>
    <w:rsid w:val="4FFA3767"/>
    <w:rsid w:val="505C520D"/>
    <w:rsid w:val="506565B6"/>
    <w:rsid w:val="50781E0E"/>
    <w:rsid w:val="5078693E"/>
    <w:rsid w:val="50A14FEA"/>
    <w:rsid w:val="50D26F86"/>
    <w:rsid w:val="51232AEB"/>
    <w:rsid w:val="51EC6E2A"/>
    <w:rsid w:val="51F521E5"/>
    <w:rsid w:val="51F9688E"/>
    <w:rsid w:val="52162903"/>
    <w:rsid w:val="523903BA"/>
    <w:rsid w:val="5244492F"/>
    <w:rsid w:val="525039C9"/>
    <w:rsid w:val="525864C1"/>
    <w:rsid w:val="52C1711E"/>
    <w:rsid w:val="53073EAA"/>
    <w:rsid w:val="54812367"/>
    <w:rsid w:val="54B077EF"/>
    <w:rsid w:val="54D60597"/>
    <w:rsid w:val="5506364B"/>
    <w:rsid w:val="555B0B73"/>
    <w:rsid w:val="55953D71"/>
    <w:rsid w:val="55B94A64"/>
    <w:rsid w:val="56416352"/>
    <w:rsid w:val="56717C63"/>
    <w:rsid w:val="56B0196D"/>
    <w:rsid w:val="56D05B5B"/>
    <w:rsid w:val="5720346F"/>
    <w:rsid w:val="58265A1C"/>
    <w:rsid w:val="583A2CD2"/>
    <w:rsid w:val="587416DA"/>
    <w:rsid w:val="58855BD6"/>
    <w:rsid w:val="58F73461"/>
    <w:rsid w:val="592F2DB1"/>
    <w:rsid w:val="59477E77"/>
    <w:rsid w:val="595157A4"/>
    <w:rsid w:val="59625011"/>
    <w:rsid w:val="59D37500"/>
    <w:rsid w:val="59F54124"/>
    <w:rsid w:val="5A040A9E"/>
    <w:rsid w:val="5A316AC8"/>
    <w:rsid w:val="5AE63CF1"/>
    <w:rsid w:val="5B5E46C9"/>
    <w:rsid w:val="5B7F2FC6"/>
    <w:rsid w:val="5B9860A3"/>
    <w:rsid w:val="5BC84301"/>
    <w:rsid w:val="5BE01FBD"/>
    <w:rsid w:val="5C1A0959"/>
    <w:rsid w:val="5C4C49DB"/>
    <w:rsid w:val="5C602A9D"/>
    <w:rsid w:val="5CC4658D"/>
    <w:rsid w:val="5D003557"/>
    <w:rsid w:val="5D350D47"/>
    <w:rsid w:val="5D75031F"/>
    <w:rsid w:val="5D8B671D"/>
    <w:rsid w:val="5DDC1FBB"/>
    <w:rsid w:val="5E010A60"/>
    <w:rsid w:val="5E7E5EDB"/>
    <w:rsid w:val="5E9F66DB"/>
    <w:rsid w:val="5F1A6D72"/>
    <w:rsid w:val="5FAE76EA"/>
    <w:rsid w:val="602B1DE0"/>
    <w:rsid w:val="60832C76"/>
    <w:rsid w:val="60DA5403"/>
    <w:rsid w:val="614244F4"/>
    <w:rsid w:val="61751E9D"/>
    <w:rsid w:val="61CE7AC1"/>
    <w:rsid w:val="61E26C9B"/>
    <w:rsid w:val="61EB698A"/>
    <w:rsid w:val="6224592B"/>
    <w:rsid w:val="62562241"/>
    <w:rsid w:val="62BA68A6"/>
    <w:rsid w:val="62C60169"/>
    <w:rsid w:val="62F622FA"/>
    <w:rsid w:val="63C96457"/>
    <w:rsid w:val="63E70347"/>
    <w:rsid w:val="63F84EF0"/>
    <w:rsid w:val="64FA15A7"/>
    <w:rsid w:val="65507514"/>
    <w:rsid w:val="65511547"/>
    <w:rsid w:val="656344C3"/>
    <w:rsid w:val="65744CD6"/>
    <w:rsid w:val="65FB5036"/>
    <w:rsid w:val="66320016"/>
    <w:rsid w:val="66E703DA"/>
    <w:rsid w:val="66FB10E5"/>
    <w:rsid w:val="67725078"/>
    <w:rsid w:val="67980B94"/>
    <w:rsid w:val="67C2687D"/>
    <w:rsid w:val="67ED33C3"/>
    <w:rsid w:val="682604F0"/>
    <w:rsid w:val="686B5FC8"/>
    <w:rsid w:val="6881679D"/>
    <w:rsid w:val="68D16B8D"/>
    <w:rsid w:val="68F615CF"/>
    <w:rsid w:val="690061A9"/>
    <w:rsid w:val="69A46C8C"/>
    <w:rsid w:val="69EA49AD"/>
    <w:rsid w:val="69FA6A64"/>
    <w:rsid w:val="6A901B47"/>
    <w:rsid w:val="6ADE72B0"/>
    <w:rsid w:val="6AFF1D87"/>
    <w:rsid w:val="6B0C7808"/>
    <w:rsid w:val="6B5A04FD"/>
    <w:rsid w:val="6B5C0373"/>
    <w:rsid w:val="6B9169B9"/>
    <w:rsid w:val="6BAD2F85"/>
    <w:rsid w:val="6BB85266"/>
    <w:rsid w:val="6BEA3C46"/>
    <w:rsid w:val="6C0D4195"/>
    <w:rsid w:val="6C993993"/>
    <w:rsid w:val="6C9C1508"/>
    <w:rsid w:val="6CFF0A1F"/>
    <w:rsid w:val="6D5D2D13"/>
    <w:rsid w:val="6D790B63"/>
    <w:rsid w:val="6DBD5FCB"/>
    <w:rsid w:val="6E67644D"/>
    <w:rsid w:val="6EAC7979"/>
    <w:rsid w:val="6EB274DF"/>
    <w:rsid w:val="6F1A21D4"/>
    <w:rsid w:val="6F464BE3"/>
    <w:rsid w:val="6F7407B8"/>
    <w:rsid w:val="704C2E00"/>
    <w:rsid w:val="70826C61"/>
    <w:rsid w:val="713B6E3B"/>
    <w:rsid w:val="71BD738D"/>
    <w:rsid w:val="72811FE5"/>
    <w:rsid w:val="729C58BF"/>
    <w:rsid w:val="72BA39D1"/>
    <w:rsid w:val="72D26A5E"/>
    <w:rsid w:val="733D775D"/>
    <w:rsid w:val="73422EB4"/>
    <w:rsid w:val="73872665"/>
    <w:rsid w:val="73B06700"/>
    <w:rsid w:val="73FB1A05"/>
    <w:rsid w:val="74317392"/>
    <w:rsid w:val="74387F22"/>
    <w:rsid w:val="74593CF6"/>
    <w:rsid w:val="749E1960"/>
    <w:rsid w:val="74AC148F"/>
    <w:rsid w:val="7575725D"/>
    <w:rsid w:val="757B4863"/>
    <w:rsid w:val="758F5520"/>
    <w:rsid w:val="75AC51EB"/>
    <w:rsid w:val="75DA0897"/>
    <w:rsid w:val="75F24310"/>
    <w:rsid w:val="761D1709"/>
    <w:rsid w:val="7631195D"/>
    <w:rsid w:val="76594C43"/>
    <w:rsid w:val="76600E20"/>
    <w:rsid w:val="76B705FC"/>
    <w:rsid w:val="76C231BB"/>
    <w:rsid w:val="76F96262"/>
    <w:rsid w:val="777F1ED1"/>
    <w:rsid w:val="78DD03B0"/>
    <w:rsid w:val="79477A9B"/>
    <w:rsid w:val="79A66150"/>
    <w:rsid w:val="79C9123B"/>
    <w:rsid w:val="7A104CCC"/>
    <w:rsid w:val="7A120B69"/>
    <w:rsid w:val="7A742F2B"/>
    <w:rsid w:val="7AA34955"/>
    <w:rsid w:val="7B151C54"/>
    <w:rsid w:val="7B823C8B"/>
    <w:rsid w:val="7BB158A7"/>
    <w:rsid w:val="7C070F38"/>
    <w:rsid w:val="7C1A0340"/>
    <w:rsid w:val="7C4B3738"/>
    <w:rsid w:val="7CA85CA4"/>
    <w:rsid w:val="7CC37781"/>
    <w:rsid w:val="7D423777"/>
    <w:rsid w:val="7D4D76BF"/>
    <w:rsid w:val="7D5D3DBE"/>
    <w:rsid w:val="7D953482"/>
    <w:rsid w:val="7DBD58AB"/>
    <w:rsid w:val="7E6C1E5F"/>
    <w:rsid w:val="7E9F5AD4"/>
    <w:rsid w:val="7EBD4183"/>
    <w:rsid w:val="7F57524A"/>
    <w:rsid w:val="7F9F0EE3"/>
    <w:rsid w:val="7FBB37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654B2DA"/>
  <w15:docId w15:val="{09F95CAD-1CF3-4979-AA96-F48260E6B8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alloon Text"/>
    <w:basedOn w:val="a"/>
    <w:semiHidden/>
    <w:rPr>
      <w:sz w:val="18"/>
      <w:szCs w:val="18"/>
    </w:rPr>
  </w:style>
  <w:style w:type="paragraph" w:styleId="a7">
    <w:name w:val="List Paragraph"/>
    <w:basedOn w:val="a"/>
    <w:uiPriority w:val="99"/>
    <w:qFormat/>
    <w:rsid w:val="00E1506C"/>
    <w:pPr>
      <w:ind w:firstLineChars="200" w:firstLine="420"/>
    </w:pPr>
  </w:style>
  <w:style w:type="paragraph" w:customStyle="1" w:styleId="a8">
    <w:name w:val="样式 论文正文"/>
    <w:basedOn w:val="a"/>
    <w:autoRedefine/>
    <w:rsid w:val="00A449AE"/>
    <w:pPr>
      <w:tabs>
        <w:tab w:val="left" w:pos="180"/>
        <w:tab w:val="left" w:pos="4320"/>
        <w:tab w:val="left" w:pos="6300"/>
      </w:tabs>
      <w:adjustRightInd w:val="0"/>
      <w:spacing w:beforeLines="50" w:before="156"/>
      <w:ind w:rightChars="-159" w:right="-334"/>
      <w:jc w:val="left"/>
    </w:pPr>
    <w:rPr>
      <w:rFonts w:ascii="宋体" w:hAnsi="宋体" w:cs="宋体"/>
      <w:noProof/>
      <w:sz w:val="28"/>
      <w:szCs w:val="28"/>
    </w:rPr>
  </w:style>
  <w:style w:type="table" w:styleId="a9">
    <w:name w:val="Table Grid"/>
    <w:basedOn w:val="a1"/>
    <w:rsid w:val="00151B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299" Type="http://schemas.openxmlformats.org/officeDocument/2006/relationships/oleObject" Target="embeddings/oleObject16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93.bin"/><Relationship Id="rId324" Type="http://schemas.openxmlformats.org/officeDocument/2006/relationships/image" Target="media/image139.wmf"/><Relationship Id="rId366" Type="http://schemas.openxmlformats.org/officeDocument/2006/relationships/oleObject" Target="embeddings/oleObject201.bin"/><Relationship Id="rId170" Type="http://schemas.openxmlformats.org/officeDocument/2006/relationships/image" Target="media/image65.wmf"/><Relationship Id="rId226" Type="http://schemas.openxmlformats.org/officeDocument/2006/relationships/image" Target="media/image93.wmf"/><Relationship Id="rId268" Type="http://schemas.openxmlformats.org/officeDocument/2006/relationships/image" Target="media/image114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44.wmf"/><Relationship Id="rId335" Type="http://schemas.openxmlformats.org/officeDocument/2006/relationships/oleObject" Target="embeddings/oleObject184.bin"/><Relationship Id="rId377" Type="http://schemas.openxmlformats.org/officeDocument/2006/relationships/oleObject" Target="embeddings/oleObject20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4.bin"/><Relationship Id="rId237" Type="http://schemas.openxmlformats.org/officeDocument/2006/relationships/oleObject" Target="embeddings/oleObject132.bin"/><Relationship Id="rId279" Type="http://schemas.openxmlformats.org/officeDocument/2006/relationships/oleObject" Target="embeddings/oleObject15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83.bin"/><Relationship Id="rId290" Type="http://schemas.openxmlformats.org/officeDocument/2006/relationships/image" Target="media/image123.wmf"/><Relationship Id="rId304" Type="http://schemas.openxmlformats.org/officeDocument/2006/relationships/image" Target="media/image130.wmf"/><Relationship Id="rId346" Type="http://schemas.openxmlformats.org/officeDocument/2006/relationships/image" Target="media/image150.wmf"/><Relationship Id="rId388" Type="http://schemas.openxmlformats.org/officeDocument/2006/relationships/image" Target="media/image168.wmf"/><Relationship Id="rId85" Type="http://schemas.openxmlformats.org/officeDocument/2006/relationships/oleObject" Target="embeddings/oleObject45.bin"/><Relationship Id="rId150" Type="http://schemas.openxmlformats.org/officeDocument/2006/relationships/image" Target="media/image55.wmf"/><Relationship Id="rId192" Type="http://schemas.openxmlformats.org/officeDocument/2006/relationships/image" Target="media/image76.wmf"/><Relationship Id="rId206" Type="http://schemas.openxmlformats.org/officeDocument/2006/relationships/image" Target="media/image83.wmf"/><Relationship Id="rId248" Type="http://schemas.openxmlformats.org/officeDocument/2006/relationships/image" Target="media/image10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67.bin"/><Relationship Id="rId315" Type="http://schemas.openxmlformats.org/officeDocument/2006/relationships/oleObject" Target="embeddings/oleObject174.bin"/><Relationship Id="rId357" Type="http://schemas.openxmlformats.org/officeDocument/2006/relationships/image" Target="media/image155.wmf"/><Relationship Id="rId54" Type="http://schemas.openxmlformats.org/officeDocument/2006/relationships/image" Target="media/image24.wmf"/><Relationship Id="rId96" Type="http://schemas.openxmlformats.org/officeDocument/2006/relationships/oleObject" Target="embeddings/oleObject56.bin"/><Relationship Id="rId161" Type="http://schemas.openxmlformats.org/officeDocument/2006/relationships/oleObject" Target="embeddings/oleObject94.bin"/><Relationship Id="rId217" Type="http://schemas.openxmlformats.org/officeDocument/2006/relationships/oleObject" Target="embeddings/oleObject122.bin"/><Relationship Id="rId259" Type="http://schemas.openxmlformats.org/officeDocument/2006/relationships/oleObject" Target="embeddings/oleObject14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0.wmf"/><Relationship Id="rId270" Type="http://schemas.openxmlformats.org/officeDocument/2006/relationships/image" Target="media/image115.wmf"/><Relationship Id="rId326" Type="http://schemas.openxmlformats.org/officeDocument/2006/relationships/image" Target="media/image14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45.wmf"/><Relationship Id="rId368" Type="http://schemas.openxmlformats.org/officeDocument/2006/relationships/oleObject" Target="embeddings/oleObject202.bin"/><Relationship Id="rId172" Type="http://schemas.openxmlformats.org/officeDocument/2006/relationships/image" Target="media/image66.wmf"/><Relationship Id="rId228" Type="http://schemas.openxmlformats.org/officeDocument/2006/relationships/image" Target="media/image94.wmf"/><Relationship Id="rId281" Type="http://schemas.openxmlformats.org/officeDocument/2006/relationships/oleObject" Target="embeddings/oleObject156.bin"/><Relationship Id="rId337" Type="http://schemas.openxmlformats.org/officeDocument/2006/relationships/oleObject" Target="embeddings/oleObject185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84.bin"/><Relationship Id="rId379" Type="http://schemas.openxmlformats.org/officeDocument/2006/relationships/image" Target="media/image164.wmf"/><Relationship Id="rId7" Type="http://schemas.openxmlformats.org/officeDocument/2006/relationships/endnotes" Target="endnotes.xml"/><Relationship Id="rId183" Type="http://schemas.openxmlformats.org/officeDocument/2006/relationships/oleObject" Target="embeddings/oleObject105.bin"/><Relationship Id="rId239" Type="http://schemas.openxmlformats.org/officeDocument/2006/relationships/oleObject" Target="embeddings/oleObject133.bin"/><Relationship Id="rId390" Type="http://schemas.openxmlformats.org/officeDocument/2006/relationships/footer" Target="footer1.xml"/><Relationship Id="rId250" Type="http://schemas.openxmlformats.org/officeDocument/2006/relationships/image" Target="media/image105.wmf"/><Relationship Id="rId292" Type="http://schemas.openxmlformats.org/officeDocument/2006/relationships/image" Target="media/image124.wmf"/><Relationship Id="rId306" Type="http://schemas.openxmlformats.org/officeDocument/2006/relationships/oleObject" Target="embeddings/oleObject169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8.bin"/><Relationship Id="rId348" Type="http://schemas.openxmlformats.org/officeDocument/2006/relationships/oleObject" Target="embeddings/oleObject191.bin"/><Relationship Id="rId152" Type="http://schemas.openxmlformats.org/officeDocument/2006/relationships/image" Target="media/image56.wmf"/><Relationship Id="rId194" Type="http://schemas.openxmlformats.org/officeDocument/2006/relationships/image" Target="media/image77.wmf"/><Relationship Id="rId208" Type="http://schemas.openxmlformats.org/officeDocument/2006/relationships/image" Target="media/image84.wmf"/><Relationship Id="rId261" Type="http://schemas.openxmlformats.org/officeDocument/2006/relationships/oleObject" Target="embeddings/oleObject144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75.bin"/><Relationship Id="rId359" Type="http://schemas.openxmlformats.org/officeDocument/2006/relationships/oleObject" Target="embeddings/oleObject197.bin"/><Relationship Id="rId98" Type="http://schemas.openxmlformats.org/officeDocument/2006/relationships/oleObject" Target="embeddings/oleObject58.bin"/><Relationship Id="rId121" Type="http://schemas.openxmlformats.org/officeDocument/2006/relationships/image" Target="media/image41.wmf"/><Relationship Id="rId163" Type="http://schemas.openxmlformats.org/officeDocument/2006/relationships/oleObject" Target="embeddings/oleObject95.bin"/><Relationship Id="rId219" Type="http://schemas.openxmlformats.org/officeDocument/2006/relationships/oleObject" Target="embeddings/oleObject123.bin"/><Relationship Id="rId370" Type="http://schemas.openxmlformats.org/officeDocument/2006/relationships/oleObject" Target="embeddings/oleObject203.bin"/><Relationship Id="rId230" Type="http://schemas.openxmlformats.org/officeDocument/2006/relationships/image" Target="media/image95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16.wmf"/><Relationship Id="rId328" Type="http://schemas.openxmlformats.org/officeDocument/2006/relationships/image" Target="media/image141.wmf"/><Relationship Id="rId132" Type="http://schemas.openxmlformats.org/officeDocument/2006/relationships/image" Target="media/image46.wmf"/><Relationship Id="rId174" Type="http://schemas.openxmlformats.org/officeDocument/2006/relationships/image" Target="media/image67.wmf"/><Relationship Id="rId381" Type="http://schemas.openxmlformats.org/officeDocument/2006/relationships/oleObject" Target="embeddings/oleObject210.bin"/><Relationship Id="rId241" Type="http://schemas.openxmlformats.org/officeDocument/2006/relationships/oleObject" Target="embeddings/oleObject134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7.bin"/><Relationship Id="rId339" Type="http://schemas.openxmlformats.org/officeDocument/2006/relationships/oleObject" Target="embeddings/oleObject186.bin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61.bin"/><Relationship Id="rId143" Type="http://schemas.openxmlformats.org/officeDocument/2006/relationships/oleObject" Target="embeddings/oleObject85.bin"/><Relationship Id="rId185" Type="http://schemas.openxmlformats.org/officeDocument/2006/relationships/oleObject" Target="embeddings/oleObject106.bin"/><Relationship Id="rId350" Type="http://schemas.openxmlformats.org/officeDocument/2006/relationships/oleObject" Target="embeddings/oleObject192.bin"/><Relationship Id="rId9" Type="http://schemas.openxmlformats.org/officeDocument/2006/relationships/oleObject" Target="embeddings/oleObject1.bin"/><Relationship Id="rId210" Type="http://schemas.openxmlformats.org/officeDocument/2006/relationships/image" Target="media/image85.wmf"/><Relationship Id="rId392" Type="http://schemas.openxmlformats.org/officeDocument/2006/relationships/theme" Target="theme/theme1.xml"/><Relationship Id="rId252" Type="http://schemas.openxmlformats.org/officeDocument/2006/relationships/image" Target="media/image106.wmf"/><Relationship Id="rId294" Type="http://schemas.openxmlformats.org/officeDocument/2006/relationships/image" Target="media/image125.wmf"/><Relationship Id="rId308" Type="http://schemas.openxmlformats.org/officeDocument/2006/relationships/image" Target="media/image131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9.bin"/><Relationship Id="rId154" Type="http://schemas.openxmlformats.org/officeDocument/2006/relationships/image" Target="media/image57.wmf"/><Relationship Id="rId361" Type="http://schemas.openxmlformats.org/officeDocument/2006/relationships/image" Target="media/image156.wmf"/><Relationship Id="rId196" Type="http://schemas.openxmlformats.org/officeDocument/2006/relationships/image" Target="media/image78.wmf"/><Relationship Id="rId200" Type="http://schemas.openxmlformats.org/officeDocument/2006/relationships/image" Target="media/image80.wmf"/><Relationship Id="rId382" Type="http://schemas.openxmlformats.org/officeDocument/2006/relationships/image" Target="media/image16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4.bin"/><Relationship Id="rId242" Type="http://schemas.openxmlformats.org/officeDocument/2006/relationships/image" Target="media/image101.wmf"/><Relationship Id="rId263" Type="http://schemas.openxmlformats.org/officeDocument/2006/relationships/oleObject" Target="embeddings/oleObject145.bin"/><Relationship Id="rId284" Type="http://schemas.openxmlformats.org/officeDocument/2006/relationships/image" Target="media/image120.wmf"/><Relationship Id="rId319" Type="http://schemas.openxmlformats.org/officeDocument/2006/relationships/oleObject" Target="embeddings/oleObject17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62.bin"/><Relationship Id="rId123" Type="http://schemas.openxmlformats.org/officeDocument/2006/relationships/image" Target="media/image42.wmf"/><Relationship Id="rId144" Type="http://schemas.openxmlformats.org/officeDocument/2006/relationships/image" Target="media/image52.wmf"/><Relationship Id="rId330" Type="http://schemas.openxmlformats.org/officeDocument/2006/relationships/image" Target="media/image142.wmf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96.bin"/><Relationship Id="rId186" Type="http://schemas.openxmlformats.org/officeDocument/2006/relationships/image" Target="media/image73.wmf"/><Relationship Id="rId351" Type="http://schemas.openxmlformats.org/officeDocument/2006/relationships/image" Target="media/image152.wmf"/><Relationship Id="rId372" Type="http://schemas.openxmlformats.org/officeDocument/2006/relationships/oleObject" Target="embeddings/oleObject204.bin"/><Relationship Id="rId211" Type="http://schemas.openxmlformats.org/officeDocument/2006/relationships/oleObject" Target="embeddings/oleObject119.bin"/><Relationship Id="rId232" Type="http://schemas.openxmlformats.org/officeDocument/2006/relationships/image" Target="media/image96.wmf"/><Relationship Id="rId253" Type="http://schemas.openxmlformats.org/officeDocument/2006/relationships/oleObject" Target="embeddings/oleObject140.bin"/><Relationship Id="rId274" Type="http://schemas.openxmlformats.org/officeDocument/2006/relationships/image" Target="media/image117.wmf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37.wmf"/><Relationship Id="rId134" Type="http://schemas.openxmlformats.org/officeDocument/2006/relationships/image" Target="media/image47.wmf"/><Relationship Id="rId320" Type="http://schemas.openxmlformats.org/officeDocument/2006/relationships/image" Target="media/image137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91.bin"/><Relationship Id="rId176" Type="http://schemas.openxmlformats.org/officeDocument/2006/relationships/image" Target="media/image68.wmf"/><Relationship Id="rId197" Type="http://schemas.openxmlformats.org/officeDocument/2006/relationships/oleObject" Target="embeddings/oleObject112.bin"/><Relationship Id="rId341" Type="http://schemas.openxmlformats.org/officeDocument/2006/relationships/oleObject" Target="embeddings/oleObject187.bin"/><Relationship Id="rId362" Type="http://schemas.openxmlformats.org/officeDocument/2006/relationships/oleObject" Target="embeddings/oleObject199.bin"/><Relationship Id="rId383" Type="http://schemas.openxmlformats.org/officeDocument/2006/relationships/oleObject" Target="embeddings/oleObject211.bin"/><Relationship Id="rId201" Type="http://schemas.openxmlformats.org/officeDocument/2006/relationships/oleObject" Target="embeddings/oleObject114.bin"/><Relationship Id="rId222" Type="http://schemas.openxmlformats.org/officeDocument/2006/relationships/image" Target="media/image91.wmf"/><Relationship Id="rId243" Type="http://schemas.openxmlformats.org/officeDocument/2006/relationships/oleObject" Target="embeddings/oleObject135.bin"/><Relationship Id="rId264" Type="http://schemas.openxmlformats.org/officeDocument/2006/relationships/image" Target="media/image112.wmf"/><Relationship Id="rId285" Type="http://schemas.openxmlformats.org/officeDocument/2006/relationships/oleObject" Target="embeddings/oleObject15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63.bin"/><Relationship Id="rId124" Type="http://schemas.openxmlformats.org/officeDocument/2006/relationships/oleObject" Target="embeddings/oleObject75.bin"/><Relationship Id="rId310" Type="http://schemas.openxmlformats.org/officeDocument/2006/relationships/image" Target="media/image13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86.bin"/><Relationship Id="rId166" Type="http://schemas.openxmlformats.org/officeDocument/2006/relationships/image" Target="media/image63.wmf"/><Relationship Id="rId187" Type="http://schemas.openxmlformats.org/officeDocument/2006/relationships/oleObject" Target="embeddings/oleObject107.bin"/><Relationship Id="rId331" Type="http://schemas.openxmlformats.org/officeDocument/2006/relationships/oleObject" Target="embeddings/oleObject182.bin"/><Relationship Id="rId352" Type="http://schemas.openxmlformats.org/officeDocument/2006/relationships/oleObject" Target="embeddings/oleObject193.bin"/><Relationship Id="rId373" Type="http://schemas.openxmlformats.org/officeDocument/2006/relationships/image" Target="media/image162.wmf"/><Relationship Id="rId1" Type="http://schemas.openxmlformats.org/officeDocument/2006/relationships/customXml" Target="../customXml/item1.xml"/><Relationship Id="rId212" Type="http://schemas.openxmlformats.org/officeDocument/2006/relationships/image" Target="media/image86.wmf"/><Relationship Id="rId233" Type="http://schemas.openxmlformats.org/officeDocument/2006/relationships/oleObject" Target="embeddings/oleObject130.bin"/><Relationship Id="rId254" Type="http://schemas.openxmlformats.org/officeDocument/2006/relationships/image" Target="media/image10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70.bin"/><Relationship Id="rId275" Type="http://schemas.openxmlformats.org/officeDocument/2006/relationships/oleObject" Target="embeddings/oleObject151.bin"/><Relationship Id="rId296" Type="http://schemas.openxmlformats.org/officeDocument/2006/relationships/image" Target="media/image126.wmf"/><Relationship Id="rId300" Type="http://schemas.openxmlformats.org/officeDocument/2006/relationships/image" Target="media/image12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81.bin"/><Relationship Id="rId156" Type="http://schemas.openxmlformats.org/officeDocument/2006/relationships/image" Target="media/image58.wmf"/><Relationship Id="rId177" Type="http://schemas.openxmlformats.org/officeDocument/2006/relationships/oleObject" Target="embeddings/oleObject102.bin"/><Relationship Id="rId198" Type="http://schemas.openxmlformats.org/officeDocument/2006/relationships/image" Target="media/image79.wmf"/><Relationship Id="rId321" Type="http://schemas.openxmlformats.org/officeDocument/2006/relationships/oleObject" Target="embeddings/oleObject177.bin"/><Relationship Id="rId342" Type="http://schemas.openxmlformats.org/officeDocument/2006/relationships/image" Target="media/image148.wmf"/><Relationship Id="rId363" Type="http://schemas.openxmlformats.org/officeDocument/2006/relationships/image" Target="media/image157.wmf"/><Relationship Id="rId384" Type="http://schemas.openxmlformats.org/officeDocument/2006/relationships/image" Target="media/image166.wmf"/><Relationship Id="rId202" Type="http://schemas.openxmlformats.org/officeDocument/2006/relationships/image" Target="media/image81.wmf"/><Relationship Id="rId223" Type="http://schemas.openxmlformats.org/officeDocument/2006/relationships/oleObject" Target="embeddings/oleObject125.bin"/><Relationship Id="rId244" Type="http://schemas.openxmlformats.org/officeDocument/2006/relationships/image" Target="media/image10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6.bin"/><Relationship Id="rId286" Type="http://schemas.openxmlformats.org/officeDocument/2006/relationships/image" Target="media/image121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64.bin"/><Relationship Id="rId125" Type="http://schemas.openxmlformats.org/officeDocument/2006/relationships/image" Target="media/image43.wmf"/><Relationship Id="rId146" Type="http://schemas.openxmlformats.org/officeDocument/2006/relationships/image" Target="media/image53.wmf"/><Relationship Id="rId167" Type="http://schemas.openxmlformats.org/officeDocument/2006/relationships/oleObject" Target="embeddings/oleObject97.bin"/><Relationship Id="rId188" Type="http://schemas.openxmlformats.org/officeDocument/2006/relationships/image" Target="media/image74.wmf"/><Relationship Id="rId311" Type="http://schemas.openxmlformats.org/officeDocument/2006/relationships/oleObject" Target="embeddings/oleObject172.bin"/><Relationship Id="rId332" Type="http://schemas.openxmlformats.org/officeDocument/2006/relationships/image" Target="media/image143.wmf"/><Relationship Id="rId353" Type="http://schemas.openxmlformats.org/officeDocument/2006/relationships/image" Target="media/image153.wmf"/><Relationship Id="rId374" Type="http://schemas.openxmlformats.org/officeDocument/2006/relationships/oleObject" Target="embeddings/oleObject205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52.bin"/><Relationship Id="rId213" Type="http://schemas.openxmlformats.org/officeDocument/2006/relationships/oleObject" Target="embeddings/oleObject120.bin"/><Relationship Id="rId234" Type="http://schemas.openxmlformats.org/officeDocument/2006/relationships/image" Target="media/image9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1.bin"/><Relationship Id="rId276" Type="http://schemas.openxmlformats.org/officeDocument/2006/relationships/oleObject" Target="embeddings/oleObject152.bin"/><Relationship Id="rId297" Type="http://schemas.openxmlformats.org/officeDocument/2006/relationships/oleObject" Target="embeddings/oleObject164.bin"/><Relationship Id="rId40" Type="http://schemas.openxmlformats.org/officeDocument/2006/relationships/image" Target="media/image17.wmf"/><Relationship Id="rId115" Type="http://schemas.openxmlformats.org/officeDocument/2006/relationships/image" Target="media/image38.wmf"/><Relationship Id="rId136" Type="http://schemas.openxmlformats.org/officeDocument/2006/relationships/image" Target="media/image48.wmf"/><Relationship Id="rId157" Type="http://schemas.openxmlformats.org/officeDocument/2006/relationships/oleObject" Target="embeddings/oleObject92.bin"/><Relationship Id="rId178" Type="http://schemas.openxmlformats.org/officeDocument/2006/relationships/image" Target="media/image69.wmf"/><Relationship Id="rId301" Type="http://schemas.openxmlformats.org/officeDocument/2006/relationships/oleObject" Target="embeddings/oleObject166.bin"/><Relationship Id="rId322" Type="http://schemas.openxmlformats.org/officeDocument/2006/relationships/image" Target="media/image138.wmf"/><Relationship Id="rId343" Type="http://schemas.openxmlformats.org/officeDocument/2006/relationships/oleObject" Target="embeddings/oleObject188.bin"/><Relationship Id="rId364" Type="http://schemas.openxmlformats.org/officeDocument/2006/relationships/oleObject" Target="embeddings/oleObject20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5.bin"/><Relationship Id="rId385" Type="http://schemas.openxmlformats.org/officeDocument/2006/relationships/oleObject" Target="embeddings/oleObject2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2.wmf"/><Relationship Id="rId245" Type="http://schemas.openxmlformats.org/officeDocument/2006/relationships/oleObject" Target="embeddings/oleObject136.bin"/><Relationship Id="rId266" Type="http://schemas.openxmlformats.org/officeDocument/2006/relationships/image" Target="media/image113.wmf"/><Relationship Id="rId287" Type="http://schemas.openxmlformats.org/officeDocument/2006/relationships/oleObject" Target="embeddings/oleObject15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65.bin"/><Relationship Id="rId126" Type="http://schemas.openxmlformats.org/officeDocument/2006/relationships/oleObject" Target="embeddings/oleObject76.bin"/><Relationship Id="rId147" Type="http://schemas.openxmlformats.org/officeDocument/2006/relationships/oleObject" Target="embeddings/oleObject87.bin"/><Relationship Id="rId168" Type="http://schemas.openxmlformats.org/officeDocument/2006/relationships/image" Target="media/image64.wmf"/><Relationship Id="rId312" Type="http://schemas.openxmlformats.org/officeDocument/2006/relationships/image" Target="media/image133.wmf"/><Relationship Id="rId333" Type="http://schemas.openxmlformats.org/officeDocument/2006/relationships/oleObject" Target="embeddings/oleObject183.bin"/><Relationship Id="rId354" Type="http://schemas.openxmlformats.org/officeDocument/2006/relationships/oleObject" Target="embeddings/oleObject19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53.bin"/><Relationship Id="rId189" Type="http://schemas.openxmlformats.org/officeDocument/2006/relationships/oleObject" Target="embeddings/oleObject108.bin"/><Relationship Id="rId375" Type="http://schemas.openxmlformats.org/officeDocument/2006/relationships/oleObject" Target="embeddings/oleObject206.bin"/><Relationship Id="rId3" Type="http://schemas.openxmlformats.org/officeDocument/2006/relationships/styles" Target="styles.xml"/><Relationship Id="rId214" Type="http://schemas.openxmlformats.org/officeDocument/2006/relationships/image" Target="media/image87.wmf"/><Relationship Id="rId235" Type="http://schemas.openxmlformats.org/officeDocument/2006/relationships/oleObject" Target="embeddings/oleObject131.bin"/><Relationship Id="rId256" Type="http://schemas.openxmlformats.org/officeDocument/2006/relationships/image" Target="media/image108.wmf"/><Relationship Id="rId277" Type="http://schemas.openxmlformats.org/officeDocument/2006/relationships/oleObject" Target="embeddings/oleObject153.bin"/><Relationship Id="rId298" Type="http://schemas.openxmlformats.org/officeDocument/2006/relationships/image" Target="media/image127.wmf"/><Relationship Id="rId116" Type="http://schemas.openxmlformats.org/officeDocument/2006/relationships/oleObject" Target="embeddings/oleObject71.bin"/><Relationship Id="rId137" Type="http://schemas.openxmlformats.org/officeDocument/2006/relationships/oleObject" Target="embeddings/oleObject82.bin"/><Relationship Id="rId158" Type="http://schemas.openxmlformats.org/officeDocument/2006/relationships/image" Target="media/image59.wmf"/><Relationship Id="rId302" Type="http://schemas.openxmlformats.org/officeDocument/2006/relationships/image" Target="media/image129.wmf"/><Relationship Id="rId323" Type="http://schemas.openxmlformats.org/officeDocument/2006/relationships/oleObject" Target="embeddings/oleObject178.bin"/><Relationship Id="rId344" Type="http://schemas.openxmlformats.org/officeDocument/2006/relationships/image" Target="media/image14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103.bin"/><Relationship Id="rId365" Type="http://schemas.openxmlformats.org/officeDocument/2006/relationships/image" Target="media/image158.wmf"/><Relationship Id="rId386" Type="http://schemas.openxmlformats.org/officeDocument/2006/relationships/image" Target="media/image167.wmf"/><Relationship Id="rId190" Type="http://schemas.openxmlformats.org/officeDocument/2006/relationships/image" Target="media/image75.wmf"/><Relationship Id="rId204" Type="http://schemas.openxmlformats.org/officeDocument/2006/relationships/image" Target="media/image82.wmf"/><Relationship Id="rId225" Type="http://schemas.openxmlformats.org/officeDocument/2006/relationships/oleObject" Target="embeddings/oleObject126.bin"/><Relationship Id="rId246" Type="http://schemas.openxmlformats.org/officeDocument/2006/relationships/image" Target="media/image103.wmf"/><Relationship Id="rId267" Type="http://schemas.openxmlformats.org/officeDocument/2006/relationships/oleObject" Target="embeddings/oleObject147.bin"/><Relationship Id="rId288" Type="http://schemas.openxmlformats.org/officeDocument/2006/relationships/image" Target="media/image122.wmf"/><Relationship Id="rId106" Type="http://schemas.openxmlformats.org/officeDocument/2006/relationships/oleObject" Target="embeddings/oleObject66.bin"/><Relationship Id="rId127" Type="http://schemas.openxmlformats.org/officeDocument/2006/relationships/oleObject" Target="embeddings/oleObject77.bin"/><Relationship Id="rId313" Type="http://schemas.openxmlformats.org/officeDocument/2006/relationships/oleObject" Target="embeddings/oleObject17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54.bin"/><Relationship Id="rId148" Type="http://schemas.openxmlformats.org/officeDocument/2006/relationships/image" Target="media/image54.wmf"/><Relationship Id="rId169" Type="http://schemas.openxmlformats.org/officeDocument/2006/relationships/oleObject" Target="embeddings/oleObject98.bin"/><Relationship Id="rId334" Type="http://schemas.openxmlformats.org/officeDocument/2006/relationships/image" Target="media/image144.wmf"/><Relationship Id="rId355" Type="http://schemas.openxmlformats.org/officeDocument/2006/relationships/image" Target="media/image154.wmf"/><Relationship Id="rId376" Type="http://schemas.openxmlformats.org/officeDocument/2006/relationships/image" Target="media/image163.wmf"/><Relationship Id="rId4" Type="http://schemas.openxmlformats.org/officeDocument/2006/relationships/settings" Target="settings.xml"/><Relationship Id="rId180" Type="http://schemas.openxmlformats.org/officeDocument/2006/relationships/image" Target="media/image70.wmf"/><Relationship Id="rId215" Type="http://schemas.openxmlformats.org/officeDocument/2006/relationships/oleObject" Target="embeddings/oleObject121.bin"/><Relationship Id="rId236" Type="http://schemas.openxmlformats.org/officeDocument/2006/relationships/image" Target="media/image98.wmf"/><Relationship Id="rId257" Type="http://schemas.openxmlformats.org/officeDocument/2006/relationships/oleObject" Target="embeddings/oleObject142.bin"/><Relationship Id="rId278" Type="http://schemas.openxmlformats.org/officeDocument/2006/relationships/oleObject" Target="embeddings/oleObject154.bin"/><Relationship Id="rId303" Type="http://schemas.openxmlformats.org/officeDocument/2006/relationships/oleObject" Target="embeddings/oleObject167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49.wmf"/><Relationship Id="rId345" Type="http://schemas.openxmlformats.org/officeDocument/2006/relationships/oleObject" Target="embeddings/oleObject189.bin"/><Relationship Id="rId387" Type="http://schemas.openxmlformats.org/officeDocument/2006/relationships/oleObject" Target="embeddings/oleObject213.bin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6.bin"/><Relationship Id="rId247" Type="http://schemas.openxmlformats.org/officeDocument/2006/relationships/oleObject" Target="embeddings/oleObject137.bin"/><Relationship Id="rId107" Type="http://schemas.openxmlformats.org/officeDocument/2006/relationships/image" Target="media/image34.wmf"/><Relationship Id="rId289" Type="http://schemas.openxmlformats.org/officeDocument/2006/relationships/oleObject" Target="embeddings/oleObject16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8.bin"/><Relationship Id="rId314" Type="http://schemas.openxmlformats.org/officeDocument/2006/relationships/image" Target="media/image134.wmf"/><Relationship Id="rId356" Type="http://schemas.openxmlformats.org/officeDocument/2006/relationships/oleObject" Target="embeddings/oleObject195.bin"/><Relationship Id="rId95" Type="http://schemas.openxmlformats.org/officeDocument/2006/relationships/oleObject" Target="embeddings/oleObject55.bin"/><Relationship Id="rId160" Type="http://schemas.openxmlformats.org/officeDocument/2006/relationships/image" Target="media/image60.wmf"/><Relationship Id="rId216" Type="http://schemas.openxmlformats.org/officeDocument/2006/relationships/image" Target="media/image88.wmf"/><Relationship Id="rId258" Type="http://schemas.openxmlformats.org/officeDocument/2006/relationships/image" Target="media/image10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72.bin"/><Relationship Id="rId325" Type="http://schemas.openxmlformats.org/officeDocument/2006/relationships/oleObject" Target="embeddings/oleObject179.bin"/><Relationship Id="rId367" Type="http://schemas.openxmlformats.org/officeDocument/2006/relationships/image" Target="media/image159.wmf"/><Relationship Id="rId171" Type="http://schemas.openxmlformats.org/officeDocument/2006/relationships/oleObject" Target="embeddings/oleObject99.bin"/><Relationship Id="rId227" Type="http://schemas.openxmlformats.org/officeDocument/2006/relationships/oleObject" Target="embeddings/oleObject127.bin"/><Relationship Id="rId269" Type="http://schemas.openxmlformats.org/officeDocument/2006/relationships/oleObject" Target="embeddings/oleObject14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8.bin"/><Relationship Id="rId280" Type="http://schemas.openxmlformats.org/officeDocument/2006/relationships/image" Target="media/image118.wmf"/><Relationship Id="rId336" Type="http://schemas.openxmlformats.org/officeDocument/2006/relationships/image" Target="media/image145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50.wmf"/><Relationship Id="rId182" Type="http://schemas.openxmlformats.org/officeDocument/2006/relationships/image" Target="media/image71.wmf"/><Relationship Id="rId378" Type="http://schemas.openxmlformats.org/officeDocument/2006/relationships/oleObject" Target="embeddings/oleObject208.bin"/><Relationship Id="rId6" Type="http://schemas.openxmlformats.org/officeDocument/2006/relationships/footnotes" Target="footnotes.xml"/><Relationship Id="rId238" Type="http://schemas.openxmlformats.org/officeDocument/2006/relationships/image" Target="media/image99.wmf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8.bin"/><Relationship Id="rId347" Type="http://schemas.openxmlformats.org/officeDocument/2006/relationships/oleObject" Target="embeddings/oleObject190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6.bin"/><Relationship Id="rId151" Type="http://schemas.openxmlformats.org/officeDocument/2006/relationships/oleObject" Target="embeddings/oleObject89.bin"/><Relationship Id="rId389" Type="http://schemas.openxmlformats.org/officeDocument/2006/relationships/oleObject" Target="embeddings/oleObject214.bin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17.bin"/><Relationship Id="rId249" Type="http://schemas.openxmlformats.org/officeDocument/2006/relationships/oleObject" Target="embeddings/oleObject13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35.wmf"/><Relationship Id="rId260" Type="http://schemas.openxmlformats.org/officeDocument/2006/relationships/image" Target="media/image110.wmf"/><Relationship Id="rId316" Type="http://schemas.openxmlformats.org/officeDocument/2006/relationships/image" Target="media/image13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57.bin"/><Relationship Id="rId120" Type="http://schemas.openxmlformats.org/officeDocument/2006/relationships/oleObject" Target="embeddings/oleObject73.bin"/><Relationship Id="rId358" Type="http://schemas.openxmlformats.org/officeDocument/2006/relationships/oleObject" Target="embeddings/oleObject196.bin"/><Relationship Id="rId162" Type="http://schemas.openxmlformats.org/officeDocument/2006/relationships/image" Target="media/image61.wmf"/><Relationship Id="rId218" Type="http://schemas.openxmlformats.org/officeDocument/2006/relationships/image" Target="media/image89.wmf"/><Relationship Id="rId271" Type="http://schemas.openxmlformats.org/officeDocument/2006/relationships/oleObject" Target="embeddings/oleObject149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79.bin"/><Relationship Id="rId327" Type="http://schemas.openxmlformats.org/officeDocument/2006/relationships/oleObject" Target="embeddings/oleObject180.bin"/><Relationship Id="rId369" Type="http://schemas.openxmlformats.org/officeDocument/2006/relationships/image" Target="media/image160.wmf"/><Relationship Id="rId173" Type="http://schemas.openxmlformats.org/officeDocument/2006/relationships/oleObject" Target="embeddings/oleObject100.bin"/><Relationship Id="rId229" Type="http://schemas.openxmlformats.org/officeDocument/2006/relationships/oleObject" Target="embeddings/oleObject128.bin"/><Relationship Id="rId380" Type="http://schemas.openxmlformats.org/officeDocument/2006/relationships/oleObject" Target="embeddings/oleObject209.bin"/><Relationship Id="rId240" Type="http://schemas.openxmlformats.org/officeDocument/2006/relationships/image" Target="media/image100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60.bin"/><Relationship Id="rId282" Type="http://schemas.openxmlformats.org/officeDocument/2006/relationships/image" Target="media/image119.wmf"/><Relationship Id="rId338" Type="http://schemas.openxmlformats.org/officeDocument/2006/relationships/image" Target="media/image146.wmf"/><Relationship Id="rId8" Type="http://schemas.openxmlformats.org/officeDocument/2006/relationships/image" Target="media/image1.wmf"/><Relationship Id="rId142" Type="http://schemas.openxmlformats.org/officeDocument/2006/relationships/image" Target="media/image51.wmf"/><Relationship Id="rId184" Type="http://schemas.openxmlformats.org/officeDocument/2006/relationships/image" Target="media/image72.wmf"/><Relationship Id="rId391" Type="http://schemas.openxmlformats.org/officeDocument/2006/relationships/fontTable" Target="fontTable.xml"/><Relationship Id="rId251" Type="http://schemas.openxmlformats.org/officeDocument/2006/relationships/oleObject" Target="embeddings/oleObject139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70.bin"/><Relationship Id="rId349" Type="http://schemas.openxmlformats.org/officeDocument/2006/relationships/image" Target="media/image151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36.wmf"/><Relationship Id="rId153" Type="http://schemas.openxmlformats.org/officeDocument/2006/relationships/oleObject" Target="embeddings/oleObject90.bin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18.bin"/><Relationship Id="rId360" Type="http://schemas.openxmlformats.org/officeDocument/2006/relationships/oleObject" Target="embeddings/oleObject198.bin"/><Relationship Id="rId220" Type="http://schemas.openxmlformats.org/officeDocument/2006/relationships/image" Target="media/image90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1.wmf"/><Relationship Id="rId318" Type="http://schemas.openxmlformats.org/officeDocument/2006/relationships/image" Target="media/image136.wmf"/><Relationship Id="rId99" Type="http://schemas.openxmlformats.org/officeDocument/2006/relationships/oleObject" Target="embeddings/oleObject59.bin"/><Relationship Id="rId122" Type="http://schemas.openxmlformats.org/officeDocument/2006/relationships/oleObject" Target="embeddings/oleObject74.bin"/><Relationship Id="rId164" Type="http://schemas.openxmlformats.org/officeDocument/2006/relationships/image" Target="media/image62.wmf"/><Relationship Id="rId371" Type="http://schemas.openxmlformats.org/officeDocument/2006/relationships/image" Target="media/image16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9.bin"/><Relationship Id="rId273" Type="http://schemas.openxmlformats.org/officeDocument/2006/relationships/oleObject" Target="embeddings/oleObject150.bin"/><Relationship Id="rId329" Type="http://schemas.openxmlformats.org/officeDocument/2006/relationships/oleObject" Target="embeddings/oleObject18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80.bin"/><Relationship Id="rId175" Type="http://schemas.openxmlformats.org/officeDocument/2006/relationships/oleObject" Target="embeddings/oleObject101.bin"/><Relationship Id="rId340" Type="http://schemas.openxmlformats.org/officeDocument/2006/relationships/image" Target="media/image14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C3D3D6-A9BB-4F5D-AB29-E702EA0897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4</Pages>
  <Words>829</Words>
  <Characters>4729</Characters>
  <Application>Microsoft Office Word</Application>
  <DocSecurity>0</DocSecurity>
  <Lines>39</Lines>
  <Paragraphs>11</Paragraphs>
  <ScaleCrop>false</ScaleCrop>
  <Company>jwc</Company>
  <LinksUpToDate>false</LinksUpToDate>
  <CharactersWithSpaces>5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m</dc:creator>
  <cp:lastModifiedBy>坤峰 宋</cp:lastModifiedBy>
  <cp:revision>9</cp:revision>
  <cp:lastPrinted>2022-01-12T05:43:00Z</cp:lastPrinted>
  <dcterms:created xsi:type="dcterms:W3CDTF">2024-01-09T13:58:00Z</dcterms:created>
  <dcterms:modified xsi:type="dcterms:W3CDTF">2024-01-11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(#S1.#E1)</vt:lpwstr>
  </property>
</Properties>
</file>